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48" r:id="rId1"/>
  </p:sldMasterIdLst>
  <p:notesMasterIdLst>
    <p:notesMasterId r:id="rId43"/>
  </p:notesMasterIdLst>
  <p:handoutMasterIdLst>
    <p:handoutMasterId r:id="rId44"/>
  </p:handoutMasterIdLst>
  <p:sldIdLst>
    <p:sldId id="1490" r:id="rId2"/>
    <p:sldId id="1619" r:id="rId3"/>
    <p:sldId id="1620" r:id="rId4"/>
    <p:sldId id="1621" r:id="rId5"/>
    <p:sldId id="1622" r:id="rId6"/>
    <p:sldId id="1598" r:id="rId7"/>
    <p:sldId id="1541" r:id="rId8"/>
    <p:sldId id="1542" r:id="rId9"/>
    <p:sldId id="1613" r:id="rId10"/>
    <p:sldId id="1616" r:id="rId11"/>
    <p:sldId id="1617" r:id="rId12"/>
    <p:sldId id="1543" r:id="rId13"/>
    <p:sldId id="1545" r:id="rId14"/>
    <p:sldId id="1605" r:id="rId15"/>
    <p:sldId id="1546" r:id="rId16"/>
    <p:sldId id="1547" r:id="rId17"/>
    <p:sldId id="1548" r:id="rId18"/>
    <p:sldId id="1549" r:id="rId19"/>
    <p:sldId id="1550" r:id="rId20"/>
    <p:sldId id="1551" r:id="rId21"/>
    <p:sldId id="1552" r:id="rId22"/>
    <p:sldId id="1553" r:id="rId23"/>
    <p:sldId id="1554" r:id="rId24"/>
    <p:sldId id="1555" r:id="rId25"/>
    <p:sldId id="1556" r:id="rId26"/>
    <p:sldId id="1557" r:id="rId27"/>
    <p:sldId id="1558" r:id="rId28"/>
    <p:sldId id="1559" r:id="rId29"/>
    <p:sldId id="1560" r:id="rId30"/>
    <p:sldId id="1561" r:id="rId31"/>
    <p:sldId id="1562" r:id="rId32"/>
    <p:sldId id="1563" r:id="rId33"/>
    <p:sldId id="1564" r:id="rId34"/>
    <p:sldId id="1565" r:id="rId35"/>
    <p:sldId id="1566" r:id="rId36"/>
    <p:sldId id="1567" r:id="rId37"/>
    <p:sldId id="1568" r:id="rId38"/>
    <p:sldId id="1569" r:id="rId39"/>
    <p:sldId id="1570" r:id="rId40"/>
    <p:sldId id="1571" r:id="rId41"/>
    <p:sldId id="1618" r:id="rId42"/>
  </p:sldIdLst>
  <p:sldSz cx="9144000" cy="6858000" type="letter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27">
          <p15:clr>
            <a:srgbClr val="A4A3A4"/>
          </p15:clr>
        </p15:guide>
        <p15:guide id="2" pos="521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2">
          <p15:clr>
            <a:srgbClr val="A4A3A4"/>
          </p15:clr>
        </p15:guide>
        <p15:guide id="2" pos="216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0C0C0"/>
    <a:srgbClr val="000078"/>
    <a:srgbClr val="FF9999"/>
    <a:srgbClr val="003366"/>
    <a:srgbClr val="FB012B"/>
    <a:srgbClr val="00DEC9"/>
    <a:srgbClr val="DDDDDD"/>
    <a:srgbClr val="DAE3F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65324" autoAdjust="0"/>
  </p:normalViewPr>
  <p:slideViewPr>
    <p:cSldViewPr snapToGrid="0">
      <p:cViewPr varScale="1">
        <p:scale>
          <a:sx n="95" d="100"/>
          <a:sy n="95" d="100"/>
        </p:scale>
        <p:origin x="1467" y="37"/>
      </p:cViewPr>
      <p:guideLst>
        <p:guide orient="horz" pos="1027"/>
        <p:guide pos="521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317"/>
    </p:cViewPr>
  </p:sorterViewPr>
  <p:notesViewPr>
    <p:cSldViewPr snapToGrid="0">
      <p:cViewPr>
        <p:scale>
          <a:sx n="66" d="100"/>
          <a:sy n="66" d="100"/>
        </p:scale>
        <p:origin x="-2340" y="-516"/>
      </p:cViewPr>
      <p:guideLst>
        <p:guide orient="horz" pos="2882"/>
        <p:guide pos="216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3388" cy="45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80" tIns="45590" rIns="91180" bIns="45590" numCol="1" anchor="t" anchorCtr="0" compatLnSpc="1">
            <a:prstTxWarp prst="textNoShape">
              <a:avLst/>
            </a:prstTxWarp>
          </a:bodyPr>
          <a:lstStyle>
            <a:lvl1pPr algn="l" defTabSz="911225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3387" cy="45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80" tIns="45590" rIns="91180" bIns="45590" numCol="1" anchor="t" anchorCtr="0" compatLnSpc="1">
            <a:prstTxWarp prst="textNoShape">
              <a:avLst/>
            </a:prstTxWarp>
          </a:bodyPr>
          <a:lstStyle>
            <a:lvl1pPr algn="r" defTabSz="911225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fld id="{6ABDD222-657A-4E95-83B1-6580CA75560F}" type="datetime1">
              <a:rPr lang="en-US"/>
              <a:pPr>
                <a:defRPr/>
              </a:pPr>
              <a:t>11/1/2022</a:t>
            </a:fld>
            <a:endParaRPr lang="en-US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91563"/>
            <a:ext cx="2973388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80" tIns="45590" rIns="91180" bIns="45590" numCol="1" anchor="b" anchorCtr="0" compatLnSpc="1">
            <a:prstTxWarp prst="textNoShape">
              <a:avLst/>
            </a:prstTxWarp>
          </a:bodyPr>
          <a:lstStyle>
            <a:lvl1pPr algn="l" defTabSz="911225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91563"/>
            <a:ext cx="2973387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80" tIns="45590" rIns="91180" bIns="45590" numCol="1" anchor="b" anchorCtr="0" compatLnSpc="1">
            <a:prstTxWarp prst="textNoShape">
              <a:avLst/>
            </a:prstTxWarp>
          </a:bodyPr>
          <a:lstStyle>
            <a:lvl1pPr algn="r" defTabSz="911225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fld id="{6DA0FF6C-46D4-4849-8C1E-4707B8ED14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3489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doc id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9501188" y="28575"/>
            <a:ext cx="295275" cy="12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11225">
              <a:spcBef>
                <a:spcPct val="0"/>
              </a:spcBef>
              <a:defRPr sz="800" b="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127" name="pg num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9250363" y="8780463"/>
            <a:ext cx="546100" cy="18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11225">
              <a:spcBef>
                <a:spcPct val="0"/>
              </a:spcBef>
              <a:defRPr sz="1200" b="0"/>
            </a:lvl1pPr>
          </a:lstStyle>
          <a:p>
            <a:pPr>
              <a:defRPr/>
            </a:pPr>
            <a:fld id="{26DF21E9-D5DB-4F32-8346-727EA7201D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137" name="McK Separator" hidden="1"/>
          <p:cNvSpPr>
            <a:spLocks noChangeShapeType="1"/>
          </p:cNvSpPr>
          <p:nvPr/>
        </p:nvSpPr>
        <p:spPr bwMode="auto">
          <a:xfrm>
            <a:off x="822325" y="1387475"/>
            <a:ext cx="5245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50000"/>
              </a:spcBef>
              <a:defRPr/>
            </a:pPr>
            <a:endParaRPr lang="en-US"/>
          </a:p>
        </p:txBody>
      </p:sp>
      <p:sp>
        <p:nvSpPr>
          <p:cNvPr id="14341" name="Rectangle 19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508000" y="131763"/>
            <a:ext cx="5764213" cy="432276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sp>
      <p:sp>
        <p:nvSpPr>
          <p:cNvPr id="5140" name="Rectangle 20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04863" y="4767263"/>
            <a:ext cx="76962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990037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lnSpc>
        <a:spcPct val="90000"/>
      </a:lnSpc>
      <a:spcBef>
        <a:spcPct val="3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g num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3249E9-A03B-4A00-9BC5-24FA5C40D576}" type="slidenum">
              <a:rPr lang="en-US"/>
              <a:pPr/>
              <a:t>0</a:t>
            </a:fld>
            <a:endParaRPr lang="en-US"/>
          </a:p>
        </p:txBody>
      </p:sp>
      <p:sp>
        <p:nvSpPr>
          <p:cNvPr id="1075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09588" y="131763"/>
            <a:ext cx="5764212" cy="4322762"/>
          </a:xfrm>
          <a:ln/>
        </p:spPr>
      </p:sp>
      <p:sp>
        <p:nvSpPr>
          <p:cNvPr id="1075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475700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Calibri" charset="0"/>
            </a:endParaRPr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938717" indent="-361045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444181" indent="-288836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2021853" indent="-288836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599525" indent="-288836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3177197" indent="-28883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3754869" indent="-28883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4332542" indent="-28883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4910214" indent="-28883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AD936636-9C5A-944D-AAEE-101EDDC3163B}" type="slidenum">
              <a:rPr lang="en-US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9326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Calibri" charset="0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938717" indent="-361045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444181" indent="-288836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2021853" indent="-288836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599525" indent="-288836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3177197" indent="-28883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3754869" indent="-28883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4332542" indent="-28883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4910214" indent="-28883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FAF2DBA4-E1DD-7B47-8589-95BE7BA215B3}" type="slidenum">
              <a:rPr lang="en-US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9537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>
              <a:latin typeface="Calibri" charset="0"/>
            </a:endParaRP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938717" indent="-361045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444181" indent="-288836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2021853" indent="-288836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599525" indent="-288836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3177197" indent="-28883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3754869" indent="-28883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4332542" indent="-28883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4910214" indent="-28883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ED501C2C-6397-1640-892C-688F58E86D06}" type="slidenum">
              <a:rPr lang="en-US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410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068" descr="McK_logotype_pos_black_smal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88100" y="576263"/>
            <a:ext cx="2054225" cy="22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McK Title Elements"/>
          <p:cNvGrpSpPr>
            <a:grpSpLocks/>
          </p:cNvGrpSpPr>
          <p:nvPr/>
        </p:nvGrpSpPr>
        <p:grpSpPr bwMode="auto">
          <a:xfrm>
            <a:off x="2693988" y="2182813"/>
            <a:ext cx="5129212" cy="4602162"/>
            <a:chOff x="1663" y="1348"/>
            <a:chExt cx="3167" cy="2841"/>
          </a:xfrm>
        </p:grpSpPr>
        <p:sp>
          <p:nvSpPr>
            <p:cNvPr id="6" name="McK Confidential" hidden="1"/>
            <p:cNvSpPr txBox="1">
              <a:spLocks noChangeArrowheads="1"/>
            </p:cNvSpPr>
            <p:nvPr userDrawn="1"/>
          </p:nvSpPr>
          <p:spPr bwMode="auto">
            <a:xfrm>
              <a:off x="1663" y="1348"/>
              <a:ext cx="936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defTabSz="933450">
                <a:defRPr/>
              </a:pPr>
              <a:r>
                <a:rPr lang="en-US" sz="1400" b="0"/>
                <a:t>VERTRAULICH</a:t>
              </a:r>
            </a:p>
          </p:txBody>
        </p:sp>
        <p:sp>
          <p:nvSpPr>
            <p:cNvPr id="7" name="McK Document" hidden="1"/>
            <p:cNvSpPr txBox="1">
              <a:spLocks noChangeArrowheads="1"/>
            </p:cNvSpPr>
            <p:nvPr userDrawn="1"/>
          </p:nvSpPr>
          <p:spPr bwMode="auto">
            <a:xfrm>
              <a:off x="1663" y="3049"/>
              <a:ext cx="3167" cy="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defTabSz="933450">
                <a:defRPr/>
              </a:pPr>
              <a:r>
                <a:rPr lang="en-US" sz="1400" b="0"/>
                <a:t>Dokument</a:t>
              </a:r>
            </a:p>
          </p:txBody>
        </p:sp>
        <p:sp>
          <p:nvSpPr>
            <p:cNvPr id="8" name="McK Date" hidden="1"/>
            <p:cNvSpPr txBox="1">
              <a:spLocks noChangeArrowheads="1"/>
            </p:cNvSpPr>
            <p:nvPr userDrawn="1"/>
          </p:nvSpPr>
          <p:spPr bwMode="auto">
            <a:xfrm>
              <a:off x="1663" y="3216"/>
              <a:ext cx="3167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defTabSz="933450">
                <a:defRPr/>
              </a:pPr>
              <a:r>
                <a:rPr lang="en-US" sz="1400" b="0"/>
                <a:t>Date</a:t>
              </a:r>
            </a:p>
          </p:txBody>
        </p:sp>
        <p:sp>
          <p:nvSpPr>
            <p:cNvPr id="9" name="McK Disclaimer" hidden="1"/>
            <p:cNvSpPr>
              <a:spLocks noChangeArrowheads="1"/>
            </p:cNvSpPr>
            <p:nvPr userDrawn="1">
              <p:custDataLst>
                <p:tags r:id="rId1"/>
              </p:custDataLst>
            </p:nvPr>
          </p:nvSpPr>
          <p:spPr bwMode="auto">
            <a:xfrm>
              <a:off x="1663" y="3673"/>
              <a:ext cx="2970" cy="5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defTabSz="820738" eaLnBrk="0" hangingPunct="0">
                <a:defRPr/>
              </a:pPr>
              <a:r>
                <a:rPr lang="en-US" sz="900" b="0"/>
                <a:t>Dieser Bericht ist ausschließlich für Mitarbeiter des Klienten bestimmt. Die Verteilung, Zitierung und Vervielfältigung – auch auszugsweise – zum Zwecke der Weitergabe an </a:t>
              </a:r>
              <a:br>
                <a:rPr lang="en-US" sz="900" b="0"/>
              </a:br>
              <a:r>
                <a:rPr lang="en-US" sz="900" b="0"/>
                <a:t>Dritte ist nur mit vorheriger schriftlicher Zustimmung von McKinsey &amp; Company gestattet.</a:t>
              </a:r>
              <a:br>
                <a:rPr lang="en-US" sz="900" b="0"/>
              </a:br>
              <a:r>
                <a:rPr lang="en-US" sz="900" b="0"/>
                <a:t>Die hier zusammengefassten Texte und Grafiken wurden von McKinsey &amp; Company im Rahmen einer Präsentation eingesetzt; sie stellen keine vollständige Dokumentation der Veranstaltung dar.</a:t>
              </a:r>
            </a:p>
          </p:txBody>
        </p:sp>
      </p:grpSp>
      <p:sp>
        <p:nvSpPr>
          <p:cNvPr id="10" name="Rectangle 1060"/>
          <p:cNvSpPr>
            <a:spLocks noChangeArrowheads="1"/>
          </p:cNvSpPr>
          <p:nvPr/>
        </p:nvSpPr>
        <p:spPr bwMode="auto">
          <a:xfrm>
            <a:off x="6388100" y="933450"/>
            <a:ext cx="1419225" cy="13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 sz="900"/>
              <a:t>Copyright 2001</a:t>
            </a:r>
          </a:p>
        </p:txBody>
      </p:sp>
      <p:sp>
        <p:nvSpPr>
          <p:cNvPr id="13314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2693988" y="2757488"/>
            <a:ext cx="5129212" cy="365125"/>
          </a:xfrm>
        </p:spPr>
        <p:txBody>
          <a:bodyPr/>
          <a:lstStyle>
            <a:lvl1pPr>
              <a:defRPr sz="2400" b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315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2693988" y="3962400"/>
            <a:ext cx="5129212" cy="212725"/>
          </a:xfrm>
        </p:spPr>
        <p:txBody>
          <a:bodyPr/>
          <a:lstStyle>
            <a:lvl1pPr>
              <a:defRPr sz="14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1" name="doc id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oc id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pg num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DF3957-3631-462B-A36C-0ED8FC09EC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18300" y="234950"/>
            <a:ext cx="2197100" cy="228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2238" y="234950"/>
            <a:ext cx="6443662" cy="228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oc id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pg num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B80E77-E45A-4179-83FE-E7766F514F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88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22238" y="1298575"/>
            <a:ext cx="8793162" cy="1222375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doc id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pg num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602EAF-A882-4866-8B0C-27DDDED4BE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oc id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pg num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0BF712-6E9A-4379-8A53-CC0095B80E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oc id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pg num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F46AB-0EA9-4437-B2B4-19D319D41A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2238" y="1298575"/>
            <a:ext cx="4319587" cy="1222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4225" y="1298575"/>
            <a:ext cx="4321175" cy="1222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oc id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pg num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442DA6-B8D8-41AC-98AE-79C5B64BB2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oc id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pg num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5737E0-0324-47FA-BA29-E30D4E93CD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oc id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pg num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B71568-0528-41AA-B241-E195FE1320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oc id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pg num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40D093-75BA-4BA3-81D3-AF580C95BD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oc id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pg num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E58CD1-BD88-4066-9F63-D054E15718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oc id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pg num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8E2FEA-1A86-40AB-9F33-1565B762C6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doc id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620125" y="36513"/>
            <a:ext cx="295275" cy="12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800" b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30" name="pg num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643688"/>
            <a:ext cx="19050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 b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341F72CD-55EA-4060-BD20-D6A21F536B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2238" y="234950"/>
            <a:ext cx="8793162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2238" y="1298575"/>
            <a:ext cx="8793162" cy="122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grpSp>
        <p:nvGrpSpPr>
          <p:cNvPr id="3" name="McK Slide Elements"/>
          <p:cNvGrpSpPr>
            <a:grpSpLocks/>
          </p:cNvGrpSpPr>
          <p:nvPr/>
        </p:nvGrpSpPr>
        <p:grpSpPr bwMode="auto">
          <a:xfrm>
            <a:off x="122238" y="542925"/>
            <a:ext cx="8793162" cy="6288088"/>
            <a:chOff x="77" y="342"/>
            <a:chExt cx="5539" cy="3961"/>
          </a:xfrm>
        </p:grpSpPr>
        <p:sp>
          <p:nvSpPr>
            <p:cNvPr id="1032" name="McK Measure" hidden="1"/>
            <p:cNvSpPr txBox="1">
              <a:spLocks noChangeArrowheads="1"/>
            </p:cNvSpPr>
            <p:nvPr userDrawn="1"/>
          </p:nvSpPr>
          <p:spPr bwMode="auto">
            <a:xfrm>
              <a:off x="77" y="342"/>
              <a:ext cx="5539" cy="1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defTabSz="912813">
                <a:defRPr/>
              </a:pPr>
              <a:r>
                <a:rPr lang="en-US" b="0"/>
                <a:t>Unit of measure</a:t>
              </a:r>
            </a:p>
          </p:txBody>
        </p:sp>
        <p:sp>
          <p:nvSpPr>
            <p:cNvPr id="1033" name="McK Footnote" hidden="1"/>
            <p:cNvSpPr txBox="1">
              <a:spLocks noChangeArrowheads="1"/>
            </p:cNvSpPr>
            <p:nvPr userDrawn="1"/>
          </p:nvSpPr>
          <p:spPr bwMode="auto">
            <a:xfrm>
              <a:off x="81" y="4045"/>
              <a:ext cx="5249" cy="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marL="585788" indent="-585788" defTabSz="912813">
                <a:tabLst>
                  <a:tab pos="544513" algn="r"/>
                </a:tabLst>
                <a:defRPr/>
              </a:pPr>
              <a:r>
                <a:rPr lang="en-US" sz="1200" b="0">
                  <a:solidFill>
                    <a:srgbClr val="000000"/>
                  </a:solidFill>
                </a:rPr>
                <a:t>	*	Footnote</a:t>
              </a:r>
            </a:p>
            <a:p>
              <a:pPr marL="585788" indent="-585788" defTabSz="912813">
                <a:spcBef>
                  <a:spcPct val="20000"/>
                </a:spcBef>
                <a:tabLst>
                  <a:tab pos="544513" algn="r"/>
                </a:tabLst>
                <a:defRPr/>
              </a:pPr>
              <a:r>
                <a:rPr lang="en-US" sz="1200" b="0">
                  <a:solidFill>
                    <a:srgbClr val="000000"/>
                  </a:solidFill>
                </a:rPr>
                <a:t>	Quelle:	Source</a:t>
              </a:r>
            </a:p>
          </p:txBody>
        </p:sp>
      </p:grpSp>
      <p:grpSp>
        <p:nvGrpSpPr>
          <p:cNvPr id="1031" name="McK Legende" hidden="1"/>
          <p:cNvGrpSpPr>
            <a:grpSpLocks/>
          </p:cNvGrpSpPr>
          <p:nvPr/>
        </p:nvGrpSpPr>
        <p:grpSpPr bwMode="auto">
          <a:xfrm>
            <a:off x="7839075" y="700088"/>
            <a:ext cx="1081088" cy="696912"/>
            <a:chOff x="4839" y="432"/>
            <a:chExt cx="668" cy="430"/>
          </a:xfrm>
        </p:grpSpPr>
        <p:sp>
          <p:nvSpPr>
            <p:cNvPr id="1067" name="Rectangle 43" hidden="1"/>
            <p:cNvSpPr>
              <a:spLocks noChangeArrowheads="1"/>
            </p:cNvSpPr>
            <p:nvPr/>
          </p:nvSpPr>
          <p:spPr bwMode="auto">
            <a:xfrm>
              <a:off x="4839" y="445"/>
              <a:ext cx="227" cy="11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defTabSz="933450">
                <a:defRPr/>
              </a:pPr>
              <a:endParaRPr lang="de-DE" b="0"/>
            </a:p>
          </p:txBody>
        </p:sp>
        <p:sp>
          <p:nvSpPr>
            <p:cNvPr id="1068" name="Rectangle 44" hidden="1"/>
            <p:cNvSpPr>
              <a:spLocks noChangeArrowheads="1"/>
            </p:cNvSpPr>
            <p:nvPr/>
          </p:nvSpPr>
          <p:spPr bwMode="auto">
            <a:xfrm>
              <a:off x="5135" y="432"/>
              <a:ext cx="37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defTabSz="892175" eaLnBrk="0" hangingPunct="0">
                <a:defRPr/>
              </a:pPr>
              <a:r>
                <a:rPr lang="en-US" sz="1400" b="0"/>
                <a:t>Legend</a:t>
              </a:r>
            </a:p>
          </p:txBody>
        </p:sp>
        <p:sp>
          <p:nvSpPr>
            <p:cNvPr id="1069" name="Rectangle 45" hidden="1"/>
            <p:cNvSpPr>
              <a:spLocks noChangeArrowheads="1"/>
            </p:cNvSpPr>
            <p:nvPr/>
          </p:nvSpPr>
          <p:spPr bwMode="auto">
            <a:xfrm>
              <a:off x="5135" y="580"/>
              <a:ext cx="37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defTabSz="892175" eaLnBrk="0" hangingPunct="0">
                <a:defRPr/>
              </a:pPr>
              <a:r>
                <a:rPr lang="en-US" sz="1400" b="0"/>
                <a:t>Legend</a:t>
              </a:r>
            </a:p>
          </p:txBody>
        </p:sp>
        <p:sp>
          <p:nvSpPr>
            <p:cNvPr id="1070" name="Rectangle 46" hidden="1"/>
            <p:cNvSpPr>
              <a:spLocks noChangeArrowheads="1"/>
            </p:cNvSpPr>
            <p:nvPr/>
          </p:nvSpPr>
          <p:spPr bwMode="auto">
            <a:xfrm>
              <a:off x="5135" y="728"/>
              <a:ext cx="37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defTabSz="892175" eaLnBrk="0" hangingPunct="0">
                <a:defRPr/>
              </a:pPr>
              <a:r>
                <a:rPr lang="en-US" sz="1400" b="0"/>
                <a:t>Legend</a:t>
              </a:r>
            </a:p>
          </p:txBody>
        </p:sp>
        <p:sp>
          <p:nvSpPr>
            <p:cNvPr id="1071" name="Rectangle 47" hidden="1"/>
            <p:cNvSpPr>
              <a:spLocks noChangeArrowheads="1"/>
            </p:cNvSpPr>
            <p:nvPr/>
          </p:nvSpPr>
          <p:spPr bwMode="auto">
            <a:xfrm>
              <a:off x="4839" y="595"/>
              <a:ext cx="227" cy="11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defTabSz="933450">
                <a:defRPr/>
              </a:pPr>
              <a:endParaRPr lang="de-DE" b="0"/>
            </a:p>
          </p:txBody>
        </p:sp>
        <p:sp>
          <p:nvSpPr>
            <p:cNvPr id="1072" name="Rectangle 48" hidden="1"/>
            <p:cNvSpPr>
              <a:spLocks noChangeArrowheads="1"/>
            </p:cNvSpPr>
            <p:nvPr/>
          </p:nvSpPr>
          <p:spPr bwMode="auto">
            <a:xfrm>
              <a:off x="4839" y="738"/>
              <a:ext cx="227" cy="11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defTabSz="933450">
                <a:defRPr/>
              </a:pPr>
              <a:endParaRPr lang="de-DE" b="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0" r:id="rId2"/>
    <p:sldLayoutId id="2147483659" r:id="rId3"/>
    <p:sldLayoutId id="2147483658" r:id="rId4"/>
    <p:sldLayoutId id="2147483657" r:id="rId5"/>
    <p:sldLayoutId id="2147483656" r:id="rId6"/>
    <p:sldLayoutId id="2147483655" r:id="rId7"/>
    <p:sldLayoutId id="2147483654" r:id="rId8"/>
    <p:sldLayoutId id="2147483653" r:id="rId9"/>
    <p:sldLayoutId id="2147483652" r:id="rId10"/>
    <p:sldLayoutId id="2147483651" r:id="rId11"/>
    <p:sldLayoutId id="2147483650" r:id="rId12"/>
  </p:sldLayoutIdLst>
  <p:transition>
    <p:zoom/>
    <p:sndAc>
      <p:endSnd/>
    </p:sndAc>
  </p:transition>
  <p:hf hdr="0" ftr="0" dt="0"/>
  <p:txStyles>
    <p:titleStyle>
      <a:lvl1pPr algn="l" defTabSz="912813" rtl="0" eaLnBrk="0" fontAlgn="base" hangingPunct="0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+mj-lt"/>
          <a:ea typeface="+mj-ea"/>
          <a:cs typeface="+mj-cs"/>
        </a:defRPr>
      </a:lvl1pPr>
      <a:lvl2pPr algn="l" defTabSz="912813" rtl="0" eaLnBrk="0" fontAlgn="base" hangingPunct="0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2pPr>
      <a:lvl3pPr algn="l" defTabSz="912813" rtl="0" eaLnBrk="0" fontAlgn="base" hangingPunct="0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3pPr>
      <a:lvl4pPr algn="l" defTabSz="912813" rtl="0" eaLnBrk="0" fontAlgn="base" hangingPunct="0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4pPr>
      <a:lvl5pPr algn="l" defTabSz="912813" rtl="0" eaLnBrk="0" fontAlgn="base" hangingPunct="0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5pPr>
      <a:lvl6pPr marL="457200"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6pPr>
      <a:lvl7pPr marL="914400"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7pPr>
      <a:lvl8pPr marL="1371600"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8pPr>
      <a:lvl9pPr marL="1828800"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defTabSz="912813" rtl="0" eaLnBrk="0" fontAlgn="base" hangingPunct="0">
        <a:spcBef>
          <a:spcPct val="0"/>
        </a:spcBef>
        <a:spcAft>
          <a:spcPct val="0"/>
        </a:spcAft>
        <a:buSzPct val="120000"/>
        <a:buChar char="•"/>
        <a:defRPr sz="1600">
          <a:solidFill>
            <a:schemeClr val="tx1"/>
          </a:solidFill>
          <a:latin typeface="+mn-lt"/>
          <a:ea typeface="+mn-ea"/>
          <a:cs typeface="+mn-cs"/>
        </a:defRPr>
      </a:lvl1pPr>
      <a:lvl2pPr marL="147638" indent="-146050" algn="l" defTabSz="912813" rtl="0" eaLnBrk="0" fontAlgn="base" hangingPunct="0">
        <a:spcBef>
          <a:spcPct val="0"/>
        </a:spcBef>
        <a:spcAft>
          <a:spcPct val="0"/>
        </a:spcAft>
        <a:buSzPct val="120000"/>
        <a:buChar char="•"/>
        <a:defRPr sz="1600">
          <a:solidFill>
            <a:schemeClr val="tx1"/>
          </a:solidFill>
          <a:latin typeface="+mn-lt"/>
        </a:defRPr>
      </a:lvl2pPr>
      <a:lvl3pPr marL="301625" indent="-152400" algn="l" defTabSz="912813" rtl="0" eaLnBrk="0" fontAlgn="base" hangingPunct="0">
        <a:spcBef>
          <a:spcPct val="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3pPr>
      <a:lvl4pPr marL="441325" indent="-138113" algn="l" defTabSz="912813" rtl="0" eaLnBrk="0" fontAlgn="base" hangingPunct="0">
        <a:spcBef>
          <a:spcPct val="0"/>
        </a:spcBef>
        <a:spcAft>
          <a:spcPct val="0"/>
        </a:spcAft>
        <a:buSzPct val="89000"/>
        <a:buChar char="•"/>
        <a:defRPr sz="1600">
          <a:solidFill>
            <a:schemeClr val="tx1"/>
          </a:solidFill>
          <a:latin typeface="+mn-lt"/>
        </a:defRPr>
      </a:lvl4pPr>
      <a:lvl5pPr marL="593725" indent="-150813" algn="l" defTabSz="912813" rtl="0" eaLnBrk="0" fontAlgn="base" hangingPunct="0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5pPr>
      <a:lvl6pPr marL="10509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6pPr>
      <a:lvl7pPr marL="15081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7pPr>
      <a:lvl8pPr marL="19653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8pPr>
      <a:lvl9pPr marL="24225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.png"/><Relationship Id="rId4" Type="http://schemas.openxmlformats.org/officeDocument/2006/relationships/image" Target="../media/image13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jpeg"/><Relationship Id="rId7" Type="http://schemas.openxmlformats.org/officeDocument/2006/relationships/image" Target="../media/image1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jpeg"/><Relationship Id="rId9" Type="http://schemas.openxmlformats.org/officeDocument/2006/relationships/image" Target="../media/image21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4.jpeg"/><Relationship Id="rId4" Type="http://schemas.openxmlformats.org/officeDocument/2006/relationships/image" Target="../media/image23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7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1.png"/><Relationship Id="rId5" Type="http://schemas.openxmlformats.org/officeDocument/2006/relationships/image" Target="../media/image35.png"/><Relationship Id="rId10" Type="http://schemas.openxmlformats.org/officeDocument/2006/relationships/image" Target="../media/image40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5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EFBA6B-8A48-446C-8018-7426BB72D1CE}" type="slidenum">
              <a:rPr lang="en-US"/>
              <a:pPr/>
              <a:t>0</a:t>
            </a:fld>
            <a:endParaRPr lang="en-US"/>
          </a:p>
        </p:txBody>
      </p:sp>
      <p:sp>
        <p:nvSpPr>
          <p:cNvPr id="1074178" name="Rectangle 2"/>
          <p:cNvSpPr>
            <a:spLocks noChangeArrowheads="1"/>
          </p:cNvSpPr>
          <p:nvPr/>
        </p:nvSpPr>
        <p:spPr bwMode="invGray">
          <a:xfrm>
            <a:off x="1131888" y="1339283"/>
            <a:ext cx="7337198" cy="4049146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tint val="83529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93286" tIns="46643" rIns="93286" bIns="46643" anchor="ctr"/>
          <a:lstStyle/>
          <a:p>
            <a:pPr defTabSz="933450">
              <a:spcBef>
                <a:spcPct val="0"/>
              </a:spcBef>
            </a:pPr>
            <a:endParaRPr lang="de-DE" sz="1200" b="0"/>
          </a:p>
        </p:txBody>
      </p:sp>
      <p:sp>
        <p:nvSpPr>
          <p:cNvPr id="1074179" name="Rectangle 3"/>
          <p:cNvSpPr>
            <a:spLocks noChangeArrowheads="1"/>
          </p:cNvSpPr>
          <p:nvPr/>
        </p:nvSpPr>
        <p:spPr bwMode="auto">
          <a:xfrm>
            <a:off x="1263730" y="1375469"/>
            <a:ext cx="7444839" cy="2994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41022" rIns="82045" bIns="41022">
            <a:spAutoFit/>
          </a:bodyPr>
          <a:lstStyle/>
          <a:p>
            <a:pPr algn="l" defTabSz="912813">
              <a:lnSpc>
                <a:spcPct val="110000"/>
              </a:lnSpc>
              <a:spcBef>
                <a:spcPct val="0"/>
              </a:spcBef>
            </a:pPr>
            <a:r>
              <a:rPr lang="en-US" sz="3200" dirty="0" smtClean="0">
                <a:solidFill>
                  <a:schemeClr val="tx2"/>
                </a:solidFill>
              </a:rPr>
              <a:t>MARKETING ANALYTICS</a:t>
            </a:r>
          </a:p>
          <a:p>
            <a:pPr algn="l" defTabSz="912813">
              <a:lnSpc>
                <a:spcPct val="110000"/>
              </a:lnSpc>
              <a:spcBef>
                <a:spcPct val="0"/>
              </a:spcBef>
            </a:pPr>
            <a:endParaRPr lang="en-US" sz="1200" dirty="0" smtClean="0">
              <a:solidFill>
                <a:schemeClr val="tx2"/>
              </a:solidFill>
            </a:endParaRPr>
          </a:p>
          <a:p>
            <a:pPr marL="2286000" indent="-2286000" algn="l" defTabSz="912813">
              <a:lnSpc>
                <a:spcPct val="110000"/>
              </a:lnSpc>
              <a:spcBef>
                <a:spcPct val="0"/>
              </a:spcBef>
              <a:tabLst>
                <a:tab pos="2286000" algn="l"/>
              </a:tabLst>
            </a:pPr>
            <a:r>
              <a:rPr lang="en-US" sz="3200" dirty="0" smtClean="0">
                <a:solidFill>
                  <a:schemeClr val="tx2"/>
                </a:solidFill>
              </a:rPr>
              <a:t>SESSION 18  	</a:t>
            </a:r>
          </a:p>
          <a:p>
            <a:pPr marL="2286000" indent="-2286000" algn="l" defTabSz="912813">
              <a:lnSpc>
                <a:spcPct val="110000"/>
              </a:lnSpc>
              <a:spcBef>
                <a:spcPct val="0"/>
              </a:spcBef>
              <a:tabLst>
                <a:tab pos="2286000" algn="l"/>
              </a:tabLst>
            </a:pPr>
            <a:r>
              <a:rPr lang="en-US" sz="3200" dirty="0" smtClean="0">
                <a:solidFill>
                  <a:schemeClr val="tx2"/>
                </a:solidFill>
              </a:rPr>
              <a:t>DIGITAL DISPLAY ADVERTISING</a:t>
            </a:r>
          </a:p>
          <a:p>
            <a:pPr algn="l" defTabSz="912813">
              <a:lnSpc>
                <a:spcPct val="110000"/>
              </a:lnSpc>
              <a:spcBef>
                <a:spcPct val="0"/>
              </a:spcBef>
            </a:pPr>
            <a:r>
              <a:rPr lang="en-US" sz="3200" dirty="0">
                <a:solidFill>
                  <a:schemeClr val="tx2"/>
                </a:solidFill>
              </a:rPr>
              <a:t/>
            </a:r>
            <a:br>
              <a:rPr lang="en-US" sz="3200" dirty="0">
                <a:solidFill>
                  <a:schemeClr val="tx2"/>
                </a:solidFill>
              </a:rPr>
            </a:br>
            <a:endParaRPr lang="en-US" sz="3200" dirty="0">
              <a:solidFill>
                <a:schemeClr val="tx2"/>
              </a:solidFill>
            </a:endParaRPr>
          </a:p>
        </p:txBody>
      </p:sp>
      <p:sp>
        <p:nvSpPr>
          <p:cNvPr id="1074180" name="Rectangle 4"/>
          <p:cNvSpPr>
            <a:spLocks noChangeArrowheads="1"/>
          </p:cNvSpPr>
          <p:nvPr/>
        </p:nvSpPr>
        <p:spPr bwMode="auto">
          <a:xfrm>
            <a:off x="7331075" y="0"/>
            <a:ext cx="1611313" cy="2190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lIns="93286" tIns="46643" rIns="93286" bIns="46643" anchor="ctr"/>
          <a:lstStyle/>
          <a:p>
            <a:pPr defTabSz="933450">
              <a:spcBef>
                <a:spcPct val="0"/>
              </a:spcBef>
            </a:pPr>
            <a:endParaRPr lang="de-DE" sz="1200" b="0"/>
          </a:p>
        </p:txBody>
      </p:sp>
      <p:sp>
        <p:nvSpPr>
          <p:cNvPr id="1074181" name="Rectangle 5"/>
          <p:cNvSpPr>
            <a:spLocks noChangeArrowheads="1"/>
          </p:cNvSpPr>
          <p:nvPr/>
        </p:nvSpPr>
        <p:spPr bwMode="auto">
          <a:xfrm>
            <a:off x="8348663" y="6567488"/>
            <a:ext cx="795337" cy="2905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74183" name="Rectangle 7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362507" y="3612715"/>
            <a:ext cx="6100762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marL="342900" indent="-342900" algn="l" defTabSz="912813">
              <a:spcBef>
                <a:spcPct val="0"/>
              </a:spcBef>
              <a:buSzPct val="120000"/>
            </a:pPr>
            <a:endParaRPr lang="en-US" sz="2000" b="0" dirty="0"/>
          </a:p>
          <a:p>
            <a:pPr marL="342900" indent="-342900" algn="l" defTabSz="912813">
              <a:lnSpc>
                <a:spcPct val="130000"/>
              </a:lnSpc>
              <a:spcBef>
                <a:spcPct val="0"/>
              </a:spcBef>
              <a:buSzPct val="120000"/>
            </a:pPr>
            <a:r>
              <a:rPr lang="en-US" sz="2000" b="0" i="1" dirty="0" smtClean="0"/>
              <a:t>Texas MSBA Program</a:t>
            </a:r>
          </a:p>
          <a:p>
            <a:pPr marL="342900" indent="-342900" algn="l" defTabSz="912813">
              <a:lnSpc>
                <a:spcPct val="130000"/>
              </a:lnSpc>
              <a:spcBef>
                <a:spcPct val="0"/>
              </a:spcBef>
              <a:buSzPct val="120000"/>
            </a:pPr>
            <a:r>
              <a:rPr lang="en-US" sz="2000" b="0" i="1" dirty="0" smtClean="0"/>
              <a:t>Professor </a:t>
            </a:r>
            <a:r>
              <a:rPr lang="en-US" sz="2000" b="0" i="1" dirty="0" err="1" smtClean="0"/>
              <a:t>Sonnier</a:t>
            </a:r>
            <a:endParaRPr lang="en-US" sz="2000" b="0" i="1" dirty="0" smtClean="0"/>
          </a:p>
          <a:p>
            <a:pPr marL="342900" indent="-342900" algn="l" defTabSz="912813">
              <a:lnSpc>
                <a:spcPct val="130000"/>
              </a:lnSpc>
              <a:spcBef>
                <a:spcPct val="0"/>
              </a:spcBef>
              <a:buSzPct val="120000"/>
            </a:pPr>
            <a:r>
              <a:rPr lang="en-US" sz="2000" b="0" i="1" dirty="0" smtClean="0"/>
              <a:t>Fall </a:t>
            </a:r>
            <a:r>
              <a:rPr lang="en-US" sz="2000" b="0" i="1" dirty="0" smtClean="0"/>
              <a:t>2022</a:t>
            </a:r>
            <a:endParaRPr lang="en-US" sz="2000" b="0" i="1" dirty="0" smtClean="0"/>
          </a:p>
        </p:txBody>
      </p:sp>
    </p:spTree>
    <p:extLst>
      <p:ext uri="{BB962C8B-B14F-4D97-AF65-F5344CB8AC3E}">
        <p14:creationId xmlns:p14="http://schemas.microsoft.com/office/powerpoint/2010/main" val="359174026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8" name="Picture 6" descr="http://www.warbyparker.com/media/wysiwyg/retail/retail-philly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55751"/>
            <a:ext cx="4114800" cy="2190749"/>
          </a:xfrm>
          <a:prstGeom prst="rect">
            <a:avLst/>
          </a:prstGeom>
          <a:noFill/>
          <a:ln>
            <a:noFill/>
          </a:ln>
          <a:effectLst>
            <a:outerShdw blurRad="292100" dist="139700" dir="2700000" algn="tl" rotWithShape="0">
              <a:srgbClr val="333333">
                <a:alpha val="64999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8" descr="http://www.warbyparker.com/media/wysiwyg/retail/retail-chicago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032251"/>
            <a:ext cx="4180415" cy="2292349"/>
          </a:xfrm>
          <a:prstGeom prst="rect">
            <a:avLst/>
          </a:prstGeom>
          <a:noFill/>
          <a:ln>
            <a:noFill/>
          </a:ln>
          <a:effectLst>
            <a:outerShdw blurRad="292100" dist="139700" dir="2700000" algn="tl" rotWithShape="0">
              <a:srgbClr val="333333">
                <a:alpha val="64999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46" t="37196" r="67384" b="12752"/>
          <a:stretch>
            <a:fillRect/>
          </a:stretch>
        </p:blipFill>
        <p:spPr bwMode="auto">
          <a:xfrm>
            <a:off x="5257800" y="1718734"/>
            <a:ext cx="3048000" cy="4290484"/>
          </a:xfrm>
          <a:prstGeom prst="rect">
            <a:avLst/>
          </a:prstGeom>
          <a:noFill/>
          <a:ln>
            <a:noFill/>
          </a:ln>
          <a:effectLst>
            <a:outerShdw blurRad="292100" dist="139700" dir="2700000" algn="tl" rotWithShape="0">
              <a:srgbClr val="333333">
                <a:alpha val="64999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409575" y="267606"/>
            <a:ext cx="8793162" cy="292388"/>
          </a:xfrm>
          <a:prstGeom prst="rect">
            <a:avLst/>
          </a:prstGeom>
        </p:spPr>
        <p:txBody>
          <a:bodyPr/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FIELD EXPERIMENTS</a:t>
            </a:r>
            <a:endParaRPr lang="en-US" kern="0" dirty="0"/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763587" y="774018"/>
            <a:ext cx="7449796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046615" y="861299"/>
            <a:ext cx="8793162" cy="292388"/>
          </a:xfrm>
        </p:spPr>
        <p:txBody>
          <a:bodyPr/>
          <a:lstStyle/>
          <a:p>
            <a:r>
              <a:rPr lang="en-US" dirty="0" smtClean="0"/>
              <a:t>Channel Structure at </a:t>
            </a:r>
            <a:r>
              <a:rPr lang="en-US" dirty="0" err="1" smtClean="0"/>
              <a:t>Warby</a:t>
            </a:r>
            <a:r>
              <a:rPr lang="en-US" dirty="0" smtClean="0"/>
              <a:t> Parker:  Showroo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875761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Content Placeholder 2"/>
          <p:cNvSpPr>
            <a:spLocks noGrp="1"/>
          </p:cNvSpPr>
          <p:nvPr>
            <p:ph idx="4294967295"/>
          </p:nvPr>
        </p:nvSpPr>
        <p:spPr>
          <a:xfrm>
            <a:off x="563562" y="1649413"/>
            <a:ext cx="1493838" cy="949325"/>
          </a:xfrm>
        </p:spPr>
        <p:txBody>
          <a:bodyPr rtlCol="0" anchor="ctr">
            <a:noAutofit/>
          </a:bodyPr>
          <a:lstStyle/>
          <a:p>
            <a:pPr marL="0" indent="0" algn="ctr" fontAlgn="auto"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None/>
              <a:defRPr/>
            </a:pPr>
            <a:r>
              <a:rPr lang="en-US" sz="1800" dirty="0" smtClean="0">
                <a:ea typeface="Cambria Math" panose="02040503050406030204" pitchFamily="18" charset="0"/>
                <a:cs typeface="Calibri" panose="020F0502020204030204" pitchFamily="34" charset="0"/>
              </a:rPr>
              <a:t>Web Sales</a:t>
            </a:r>
            <a:endParaRPr lang="en-US" sz="1800" dirty="0"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sp>
        <p:nvSpPr>
          <p:cNvPr id="28" name="Content Placeholder 2"/>
          <p:cNvSpPr txBox="1">
            <a:spLocks/>
          </p:cNvSpPr>
          <p:nvPr/>
        </p:nvSpPr>
        <p:spPr>
          <a:xfrm>
            <a:off x="596901" y="3361267"/>
            <a:ext cx="1494367" cy="948267"/>
          </a:xfrm>
          <a:prstGeom prst="rect">
            <a:avLst/>
          </a:prstGeom>
        </p:spPr>
        <p:txBody>
          <a:bodyPr lIns="91438" tIns="45719" rIns="91438" bIns="45719" anchor="ctr"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rgbClr val="595959"/>
              </a:buClr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rgbClr val="595959"/>
              </a:buClr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rgbClr val="595959"/>
              </a:buClr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rgbClr val="595959"/>
              </a:buClr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defTabSz="1219170"/>
            <a:r>
              <a:rPr lang="en-US" sz="17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Home Try On </a:t>
            </a:r>
            <a:endParaRPr lang="en-US" sz="17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0485" name="Group 12"/>
          <p:cNvGrpSpPr>
            <a:grpSpLocks/>
          </p:cNvGrpSpPr>
          <p:nvPr/>
        </p:nvGrpSpPr>
        <p:grpSpPr bwMode="auto">
          <a:xfrm>
            <a:off x="3045885" y="3062434"/>
            <a:ext cx="1439333" cy="1497253"/>
            <a:chOff x="2094196" y="3027603"/>
            <a:chExt cx="1439303" cy="1496640"/>
          </a:xfrm>
        </p:grpSpPr>
        <p:sp>
          <p:nvSpPr>
            <p:cNvPr id="20512" name="Rectangle 2"/>
            <p:cNvSpPr>
              <a:spLocks noChangeArrowheads="1"/>
            </p:cNvSpPr>
            <p:nvPr/>
          </p:nvSpPr>
          <p:spPr bwMode="auto">
            <a:xfrm>
              <a:off x="2094196" y="4062767"/>
              <a:ext cx="1439303" cy="461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sz="1200" dirty="0">
                  <a:latin typeface="Calibri" panose="020F0502020204030204" pitchFamily="34" charset="0"/>
                  <a:cs typeface="Calibri" panose="020F0502020204030204" pitchFamily="34" charset="0"/>
                </a:rPr>
                <a:t>Select any five pairs of glasses</a:t>
              </a:r>
            </a:p>
          </p:txBody>
        </p:sp>
        <p:pic>
          <p:nvPicPr>
            <p:cNvPr id="20513" name="Picture 5" descr="http://rlv.zcache.com/black_glasses_icon_mousepad-p144791169629576294envq7_400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9609" y="3027603"/>
              <a:ext cx="1088476" cy="1088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0486" name="Group 10"/>
          <p:cNvGrpSpPr>
            <a:grpSpLocks/>
          </p:cNvGrpSpPr>
          <p:nvPr/>
        </p:nvGrpSpPr>
        <p:grpSpPr bwMode="auto">
          <a:xfrm>
            <a:off x="4828118" y="3134401"/>
            <a:ext cx="1447800" cy="1353796"/>
            <a:chOff x="3753182" y="3170141"/>
            <a:chExt cx="1446245" cy="1354547"/>
          </a:xfrm>
        </p:grpSpPr>
        <p:pic>
          <p:nvPicPr>
            <p:cNvPr id="20510" name="Picture 7" descr="http://www.filmtransfer.com/images/pages/promotions/icon-150x130-UPS-delivery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61929" y="3170141"/>
              <a:ext cx="1428750" cy="1238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11" name="Rectangle 3"/>
            <p:cNvSpPr>
              <a:spLocks noChangeArrowheads="1"/>
            </p:cNvSpPr>
            <p:nvPr/>
          </p:nvSpPr>
          <p:spPr bwMode="auto">
            <a:xfrm>
              <a:off x="3753182" y="4062767"/>
              <a:ext cx="1446245" cy="461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sz="1200" dirty="0">
                  <a:latin typeface="Calibri" panose="020F0502020204030204" pitchFamily="34" charset="0"/>
                  <a:cs typeface="Calibri" panose="020F0502020204030204" pitchFamily="34" charset="0"/>
                </a:rPr>
                <a:t>They’ll ship them to you for free</a:t>
              </a:r>
            </a:p>
          </p:txBody>
        </p:sp>
      </p:grpSp>
      <p:grpSp>
        <p:nvGrpSpPr>
          <p:cNvPr id="20487" name="Group 11"/>
          <p:cNvGrpSpPr>
            <a:grpSpLocks/>
          </p:cNvGrpSpPr>
          <p:nvPr/>
        </p:nvGrpSpPr>
        <p:grpSpPr bwMode="auto">
          <a:xfrm>
            <a:off x="6618818" y="3138636"/>
            <a:ext cx="1498600" cy="1344722"/>
            <a:chOff x="5554908" y="3170141"/>
            <a:chExt cx="1498024" cy="1345084"/>
          </a:xfrm>
        </p:grpSpPr>
        <p:pic>
          <p:nvPicPr>
            <p:cNvPr id="20508" name="Picture 9" descr="http://encorelimos.com/wp-content/uploads/2011/10/calen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9683" y="3170141"/>
              <a:ext cx="1008475" cy="9265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09" name="Rectangle 4"/>
            <p:cNvSpPr>
              <a:spLocks noChangeArrowheads="1"/>
            </p:cNvSpPr>
            <p:nvPr/>
          </p:nvSpPr>
          <p:spPr bwMode="auto">
            <a:xfrm>
              <a:off x="5554908" y="4053436"/>
              <a:ext cx="1498024" cy="4617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sz="1200" dirty="0">
                  <a:latin typeface="Calibri" panose="020F0502020204030204" pitchFamily="34" charset="0"/>
                  <a:cs typeface="Calibri" panose="020F0502020204030204" pitchFamily="34" charset="0"/>
                </a:rPr>
                <a:t>You’ll have five days to try out the frames</a:t>
              </a:r>
            </a:p>
          </p:txBody>
        </p:sp>
      </p:grpSp>
      <p:sp>
        <p:nvSpPr>
          <p:cNvPr id="44" name="Content Placeholder 2"/>
          <p:cNvSpPr txBox="1">
            <a:spLocks/>
          </p:cNvSpPr>
          <p:nvPr/>
        </p:nvSpPr>
        <p:spPr>
          <a:xfrm>
            <a:off x="584201" y="5071533"/>
            <a:ext cx="1494367" cy="950384"/>
          </a:xfrm>
          <a:prstGeom prst="rect">
            <a:avLst/>
          </a:prstGeom>
        </p:spPr>
        <p:txBody>
          <a:bodyPr lIns="91438" tIns="45719" rIns="91438" bIns="45719" anchor="ctr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1800" b="1" i="1" dirty="0">
                <a:solidFill>
                  <a:srgbClr val="000099"/>
                </a:solidFill>
                <a:latin typeface="Calibri" panose="020F0502020204030204" pitchFamily="34" charset="0"/>
                <a:ea typeface="Cambria Math" pitchFamily="18" charset="0"/>
                <a:cs typeface="Calibri" panose="020F0502020204030204" pitchFamily="34" charset="0"/>
              </a:rPr>
              <a:t>Visit a Showroom</a:t>
            </a:r>
          </a:p>
        </p:txBody>
      </p:sp>
      <p:grpSp>
        <p:nvGrpSpPr>
          <p:cNvPr id="20489" name="Group 6"/>
          <p:cNvGrpSpPr>
            <a:grpSpLocks/>
          </p:cNvGrpSpPr>
          <p:nvPr/>
        </p:nvGrpSpPr>
        <p:grpSpPr bwMode="auto">
          <a:xfrm>
            <a:off x="3536951" y="4923368"/>
            <a:ext cx="1742016" cy="1245601"/>
            <a:chOff x="2705158" y="4958275"/>
            <a:chExt cx="1742220" cy="1245668"/>
          </a:xfrm>
        </p:grpSpPr>
        <p:pic>
          <p:nvPicPr>
            <p:cNvPr id="20506" name="Picture 11" descr="Warby Parker Showroom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05158" y="4958275"/>
              <a:ext cx="1742220" cy="877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07" name="Rectangle 45"/>
            <p:cNvSpPr>
              <a:spLocks noChangeArrowheads="1"/>
            </p:cNvSpPr>
            <p:nvPr/>
          </p:nvSpPr>
          <p:spPr bwMode="auto">
            <a:xfrm>
              <a:off x="2856617" y="5742253"/>
              <a:ext cx="1439303" cy="461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sz="1200" dirty="0">
                  <a:latin typeface="Calibri" panose="020F0502020204030204" pitchFamily="34" charset="0"/>
                  <a:cs typeface="Calibri" panose="020F0502020204030204" pitchFamily="34" charset="0"/>
                </a:rPr>
                <a:t>Locate one of the 20 Showrooms</a:t>
              </a:r>
            </a:p>
          </p:txBody>
        </p:sp>
      </p:grpSp>
      <p:grpSp>
        <p:nvGrpSpPr>
          <p:cNvPr id="20490" name="Group 5"/>
          <p:cNvGrpSpPr>
            <a:grpSpLocks/>
          </p:cNvGrpSpPr>
          <p:nvPr/>
        </p:nvGrpSpPr>
        <p:grpSpPr bwMode="auto">
          <a:xfrm>
            <a:off x="5969000" y="4904316"/>
            <a:ext cx="1439333" cy="1285152"/>
            <a:chOff x="4867205" y="4864971"/>
            <a:chExt cx="1439303" cy="1284839"/>
          </a:xfrm>
        </p:grpSpPr>
        <p:pic>
          <p:nvPicPr>
            <p:cNvPr id="20504" name="Picture 8" descr="http://www.myshopbazzar.com/blog/wp-content/uploads/2011/08/e-shopping.jp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54910" y="4864971"/>
              <a:ext cx="1063893" cy="10638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05" name="Rectangle 46"/>
            <p:cNvSpPr>
              <a:spLocks noChangeArrowheads="1"/>
            </p:cNvSpPr>
            <p:nvPr/>
          </p:nvSpPr>
          <p:spPr bwMode="auto">
            <a:xfrm>
              <a:off x="4867205" y="5872878"/>
              <a:ext cx="1439303" cy="2769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sz="1200" dirty="0">
                  <a:latin typeface="Calibri" panose="020F0502020204030204" pitchFamily="34" charset="0"/>
                  <a:cs typeface="Calibri" panose="020F0502020204030204" pitchFamily="34" charset="0"/>
                </a:rPr>
                <a:t>Visit the Showroom</a:t>
              </a:r>
            </a:p>
          </p:txBody>
        </p:sp>
      </p:grpSp>
      <p:grpSp>
        <p:nvGrpSpPr>
          <p:cNvPr id="20491" name="Group 8"/>
          <p:cNvGrpSpPr>
            <a:grpSpLocks/>
          </p:cNvGrpSpPr>
          <p:nvPr/>
        </p:nvGrpSpPr>
        <p:grpSpPr bwMode="auto">
          <a:xfrm>
            <a:off x="5850467" y="1447800"/>
            <a:ext cx="1676400" cy="1243567"/>
            <a:chOff x="4598906" y="1604865"/>
            <a:chExt cx="1678108" cy="1244017"/>
          </a:xfrm>
        </p:grpSpPr>
        <p:pic>
          <p:nvPicPr>
            <p:cNvPr id="2060" name="Picture 12"/>
            <p:cNvPicPr>
              <a:picLocks noChangeAspect="1" noChangeArrowheads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4758206" y="1604865"/>
              <a:ext cx="1359509" cy="927368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03" name="Rectangle 50"/>
            <p:cNvSpPr>
              <a:spLocks noChangeArrowheads="1"/>
            </p:cNvSpPr>
            <p:nvPr/>
          </p:nvSpPr>
          <p:spPr bwMode="auto">
            <a:xfrm>
              <a:off x="4598906" y="2571783"/>
              <a:ext cx="1678108" cy="277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sz="1200" dirty="0">
                  <a:latin typeface="Calibri" panose="020F0502020204030204" pitchFamily="34" charset="0"/>
                  <a:cs typeface="Calibri" panose="020F0502020204030204" pitchFamily="34" charset="0"/>
                </a:rPr>
                <a:t>Decide on your glasses</a:t>
              </a:r>
            </a:p>
          </p:txBody>
        </p:sp>
      </p:grpSp>
      <p:grpSp>
        <p:nvGrpSpPr>
          <p:cNvPr id="20492" name="Group 7"/>
          <p:cNvGrpSpPr>
            <a:grpSpLocks/>
          </p:cNvGrpSpPr>
          <p:nvPr/>
        </p:nvGrpSpPr>
        <p:grpSpPr bwMode="auto">
          <a:xfrm>
            <a:off x="3689351" y="1447800"/>
            <a:ext cx="1439333" cy="1241357"/>
            <a:chOff x="2427739" y="1604865"/>
            <a:chExt cx="1439303" cy="1241423"/>
          </a:xfrm>
        </p:grpSpPr>
        <p:pic>
          <p:nvPicPr>
            <p:cNvPr id="20500" name="Picture 6" descr="http://retailnewsalert.com/wp-content/uploads/2010/09/OnlineShopper.jp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5892" y="1604865"/>
              <a:ext cx="1122997" cy="11198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01" name="Rectangle 47"/>
            <p:cNvSpPr>
              <a:spLocks noChangeArrowheads="1"/>
            </p:cNvSpPr>
            <p:nvPr/>
          </p:nvSpPr>
          <p:spPr bwMode="auto">
            <a:xfrm>
              <a:off x="2427739" y="2569274"/>
              <a:ext cx="1439303" cy="2770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sz="12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Visit website</a:t>
              </a:r>
              <a:endParaRPr lang="en-US" sz="12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cxnSp>
        <p:nvCxnSpPr>
          <p:cNvPr id="15" name="Straight Connector 14"/>
          <p:cNvCxnSpPr/>
          <p:nvPr/>
        </p:nvCxnSpPr>
        <p:spPr>
          <a:xfrm>
            <a:off x="2258484" y="1426634"/>
            <a:ext cx="0" cy="47625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84200" y="2855384"/>
            <a:ext cx="79353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584200" y="4749800"/>
            <a:ext cx="79353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cxnSpLocks noChangeShapeType="1"/>
          </p:cNvCxnSpPr>
          <p:nvPr/>
        </p:nvCxnSpPr>
        <p:spPr bwMode="auto">
          <a:xfrm>
            <a:off x="4923367" y="2008717"/>
            <a:ext cx="999067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 type="arrow" w="med" len="med"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61" name="Straight Arrow Connector 60"/>
          <p:cNvCxnSpPr>
            <a:cxnSpLocks noChangeShapeType="1"/>
          </p:cNvCxnSpPr>
          <p:nvPr/>
        </p:nvCxnSpPr>
        <p:spPr bwMode="auto">
          <a:xfrm>
            <a:off x="4366685" y="3606417"/>
            <a:ext cx="381000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 type="arrow" w="med" len="med"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64" name="Straight Arrow Connector 63"/>
          <p:cNvCxnSpPr>
            <a:cxnSpLocks noChangeShapeType="1"/>
          </p:cNvCxnSpPr>
          <p:nvPr/>
        </p:nvCxnSpPr>
        <p:spPr bwMode="auto">
          <a:xfrm>
            <a:off x="6324603" y="3606417"/>
            <a:ext cx="518583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 type="arrow" w="med" len="med"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66" name="Straight Arrow Connector 65"/>
          <p:cNvCxnSpPr>
            <a:cxnSpLocks noChangeShapeType="1"/>
          </p:cNvCxnSpPr>
          <p:nvPr/>
        </p:nvCxnSpPr>
        <p:spPr bwMode="auto">
          <a:xfrm>
            <a:off x="5221818" y="5461000"/>
            <a:ext cx="876300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 type="arrow" w="med" len="med"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35" name="Title 1"/>
          <p:cNvSpPr txBox="1">
            <a:spLocks/>
          </p:cNvSpPr>
          <p:nvPr/>
        </p:nvSpPr>
        <p:spPr>
          <a:xfrm>
            <a:off x="409575" y="267606"/>
            <a:ext cx="8793162" cy="292388"/>
          </a:xfrm>
          <a:prstGeom prst="rect">
            <a:avLst/>
          </a:prstGeom>
        </p:spPr>
        <p:txBody>
          <a:bodyPr/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FIELD EXPERIMENTS</a:t>
            </a:r>
            <a:endParaRPr lang="en-US" kern="0" dirty="0"/>
          </a:p>
        </p:txBody>
      </p:sp>
      <p:sp>
        <p:nvSpPr>
          <p:cNvPr id="36" name="Rectangle 36"/>
          <p:cNvSpPr>
            <a:spLocks noChangeArrowheads="1"/>
          </p:cNvSpPr>
          <p:nvPr/>
        </p:nvSpPr>
        <p:spPr bwMode="auto">
          <a:xfrm>
            <a:off x="409576" y="815635"/>
            <a:ext cx="8201024" cy="425334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394381" y="822755"/>
            <a:ext cx="82314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tx2"/>
                </a:solidFill>
              </a:rPr>
              <a:t>What Happened to Web and HTO Channels when Showrooms Opened?</a:t>
            </a:r>
            <a:endParaRPr lang="en-US" sz="1800" dirty="0">
              <a:solidFill>
                <a:schemeClr val="tx2"/>
              </a:solidFill>
            </a:endParaRPr>
          </a:p>
        </p:txBody>
      </p:sp>
      <p:sp>
        <p:nvSpPr>
          <p:cNvPr id="2" name="Curved Left Arrow 1"/>
          <p:cNvSpPr/>
          <p:nvPr/>
        </p:nvSpPr>
        <p:spPr bwMode="auto">
          <a:xfrm flipV="1">
            <a:off x="8248650" y="2166257"/>
            <a:ext cx="547007" cy="1774372"/>
          </a:xfrm>
          <a:prstGeom prst="curvedLeftArrow">
            <a:avLst/>
          </a:prstGeom>
          <a:solidFill>
            <a:schemeClr val="tx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Curved Left Arrow 40"/>
          <p:cNvSpPr/>
          <p:nvPr/>
        </p:nvSpPr>
        <p:spPr bwMode="auto">
          <a:xfrm flipV="1">
            <a:off x="8137920" y="1752600"/>
            <a:ext cx="679508" cy="4071257"/>
          </a:xfrm>
          <a:prstGeom prst="curvedLeftArrow">
            <a:avLst/>
          </a:prstGeom>
          <a:solidFill>
            <a:schemeClr val="tx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625736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5" name="Group 18"/>
          <p:cNvGrpSpPr>
            <a:grpSpLocks/>
          </p:cNvGrpSpPr>
          <p:nvPr/>
        </p:nvGrpSpPr>
        <p:grpSpPr bwMode="auto">
          <a:xfrm>
            <a:off x="1905789" y="1929233"/>
            <a:ext cx="5257799" cy="3401482"/>
            <a:chOff x="1785999" y="1847461"/>
            <a:chExt cx="6228448" cy="4267200"/>
          </a:xfrm>
        </p:grpSpPr>
        <p:pic>
          <p:nvPicPr>
            <p:cNvPr id="2560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5999" y="1847461"/>
              <a:ext cx="6228448" cy="426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21" name="Picture 2" descr="http://www.psdgraphics.com/file/market-store-icon.jpg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5583754" y="3645721"/>
              <a:ext cx="274676" cy="205478"/>
            </a:xfrm>
            <a:prstGeom prst="rect">
              <a:avLst/>
            </a:prstGeom>
            <a:noFill/>
            <a:effectLst>
              <a:glow rad="127000">
                <a:schemeClr val="accent4">
                  <a:lumMod val="75000"/>
                </a:schemeClr>
              </a:glo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2" descr="http://www.psdgraphics.com/file/market-store-icon.jpg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4900223" y="4760146"/>
              <a:ext cx="274676" cy="205478"/>
            </a:xfrm>
            <a:prstGeom prst="rect">
              <a:avLst/>
            </a:prstGeom>
            <a:noFill/>
            <a:effectLst>
              <a:glow rad="127000">
                <a:schemeClr val="accent4">
                  <a:lumMod val="75000"/>
                </a:schemeClr>
              </a:glo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3" name="Picture 2" descr="http://www.psdgraphics.com/file/market-store-icon.jpg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2568729" y="3981061"/>
              <a:ext cx="274676" cy="205478"/>
            </a:xfrm>
            <a:prstGeom prst="rect">
              <a:avLst/>
            </a:prstGeom>
            <a:noFill/>
            <a:effectLst>
              <a:glow rad="127000">
                <a:schemeClr val="accent4">
                  <a:lumMod val="75000"/>
                </a:schemeClr>
              </a:glo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" descr="http://www.psdgraphics.com/file/market-store-icon.jpg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2644786" y="2788471"/>
              <a:ext cx="274676" cy="205478"/>
            </a:xfrm>
            <a:prstGeom prst="rect">
              <a:avLst/>
            </a:prstGeom>
            <a:noFill/>
            <a:effectLst>
              <a:glow rad="127000">
                <a:schemeClr val="accent4">
                  <a:lumMod val="75000"/>
                </a:schemeClr>
              </a:glo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5" name="Picture 2" descr="http://www.psdgraphics.com/file/market-store-icon.jpg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6497456" y="4696570"/>
              <a:ext cx="274676" cy="205478"/>
            </a:xfrm>
            <a:prstGeom prst="rect">
              <a:avLst/>
            </a:prstGeom>
            <a:noFill/>
            <a:effectLst>
              <a:glow rad="127000">
                <a:schemeClr val="accent4">
                  <a:lumMod val="75000"/>
                </a:schemeClr>
              </a:glo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2" descr="http://www.psdgraphics.com/file/market-store-icon.jpg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6762464" y="3340921"/>
              <a:ext cx="274676" cy="205478"/>
            </a:xfrm>
            <a:prstGeom prst="rect">
              <a:avLst/>
            </a:prstGeom>
            <a:noFill/>
            <a:effectLst>
              <a:glow rad="127000">
                <a:schemeClr val="accent4">
                  <a:lumMod val="75000"/>
                </a:schemeClr>
              </a:glo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7" name="Oval 26"/>
            <p:cNvSpPr/>
            <p:nvPr/>
          </p:nvSpPr>
          <p:spPr>
            <a:xfrm>
              <a:off x="2290314" y="3667714"/>
              <a:ext cx="831979" cy="831791"/>
            </a:xfrm>
            <a:prstGeom prst="ellipse">
              <a:avLst/>
            </a:prstGeom>
            <a:noFill/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9" name="Oval 28"/>
            <p:cNvSpPr/>
            <p:nvPr/>
          </p:nvSpPr>
          <p:spPr>
            <a:xfrm>
              <a:off x="2364395" y="2474153"/>
              <a:ext cx="834829" cy="834638"/>
            </a:xfrm>
            <a:prstGeom prst="ellipse">
              <a:avLst/>
            </a:prstGeom>
            <a:noFill/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30" name="Oval 29"/>
            <p:cNvSpPr/>
            <p:nvPr/>
          </p:nvSpPr>
          <p:spPr>
            <a:xfrm>
              <a:off x="4620996" y="4445382"/>
              <a:ext cx="831979" cy="834638"/>
            </a:xfrm>
            <a:prstGeom prst="ellipse">
              <a:avLst/>
            </a:prstGeom>
            <a:noFill/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31" name="Oval 30"/>
            <p:cNvSpPr/>
            <p:nvPr/>
          </p:nvSpPr>
          <p:spPr>
            <a:xfrm>
              <a:off x="5304815" y="3331580"/>
              <a:ext cx="831979" cy="834640"/>
            </a:xfrm>
            <a:prstGeom prst="ellipse">
              <a:avLst/>
            </a:prstGeom>
            <a:noFill/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32" name="Oval 31"/>
            <p:cNvSpPr/>
            <p:nvPr/>
          </p:nvSpPr>
          <p:spPr>
            <a:xfrm>
              <a:off x="6484402" y="3026781"/>
              <a:ext cx="831979" cy="834638"/>
            </a:xfrm>
            <a:prstGeom prst="ellipse">
              <a:avLst/>
            </a:prstGeom>
            <a:noFill/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33" name="Oval 32"/>
            <p:cNvSpPr/>
            <p:nvPr/>
          </p:nvSpPr>
          <p:spPr>
            <a:xfrm>
              <a:off x="6219423" y="4382713"/>
              <a:ext cx="831979" cy="831791"/>
            </a:xfrm>
            <a:prstGeom prst="ellipse">
              <a:avLst/>
            </a:prstGeom>
            <a:noFill/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pic>
          <p:nvPicPr>
            <p:cNvPr id="34" name="Picture 6" descr="http://retailnewsalert.com/wp-content/uploads/2010/09/OnlineShopper.jp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54948" y="2734907"/>
              <a:ext cx="1382612" cy="1378773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190500" cap="sq">
              <a:solidFill>
                <a:srgbClr val="FFFFFF"/>
              </a:solidFill>
              <a:miter lim="800000"/>
            </a:ln>
            <a:effectLst>
              <a:outerShdw blurRad="65000" dist="50800" dir="12900000" kx="195000" ky="145000" algn="tl" rotWithShape="0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360000"/>
              </a:camera>
              <a:lightRig rig="twoPt" dir="t">
                <a:rot lat="0" lon="0" rev="7200000"/>
              </a:lightRig>
            </a:scene3d>
            <a:sp3d contourW="12700">
              <a:bevelT w="25400" h="19050"/>
              <a:contourClr>
                <a:srgbClr val="969696"/>
              </a:contourClr>
            </a:sp3d>
            <a:extLst/>
          </p:spPr>
        </p:pic>
      </p:grpSp>
      <p:sp>
        <p:nvSpPr>
          <p:cNvPr id="28" name="Title 1"/>
          <p:cNvSpPr txBox="1">
            <a:spLocks/>
          </p:cNvSpPr>
          <p:nvPr/>
        </p:nvSpPr>
        <p:spPr>
          <a:xfrm>
            <a:off x="401988" y="63852"/>
            <a:ext cx="8793162" cy="292388"/>
          </a:xfrm>
          <a:prstGeom prst="rect">
            <a:avLst/>
          </a:prstGeom>
        </p:spPr>
        <p:txBody>
          <a:bodyPr/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DIGITAL MARKETING AND FIELD EXPERIMENTS</a:t>
            </a:r>
            <a:endParaRPr lang="en-US" kern="0" dirty="0"/>
          </a:p>
        </p:txBody>
      </p:sp>
      <p:sp>
        <p:nvSpPr>
          <p:cNvPr id="35" name="Rectangle 36"/>
          <p:cNvSpPr>
            <a:spLocks noChangeArrowheads="1"/>
          </p:cNvSpPr>
          <p:nvPr/>
        </p:nvSpPr>
        <p:spPr bwMode="auto">
          <a:xfrm>
            <a:off x="763584" y="525912"/>
            <a:ext cx="7542213" cy="466951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1045818" y="563398"/>
            <a:ext cx="69777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 smtClean="0">
                <a:solidFill>
                  <a:schemeClr val="tx2"/>
                </a:solidFill>
              </a:rPr>
              <a:t>Warby</a:t>
            </a:r>
            <a:r>
              <a:rPr lang="en-US" sz="1800" dirty="0" smtClean="0">
                <a:solidFill>
                  <a:schemeClr val="tx2"/>
                </a:solidFill>
              </a:rPr>
              <a:t> Parker Showrooms:  Treatment and Control Groups</a:t>
            </a:r>
            <a:endParaRPr lang="en-US" sz="1800" dirty="0">
              <a:solidFill>
                <a:schemeClr val="tx2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3584" y="1167768"/>
            <a:ext cx="7957900" cy="7848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457200" indent="-457200" algn="l" eaLnBrk="0" hangingPunct="0">
              <a:spcBef>
                <a:spcPts val="6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chemeClr val="tx2"/>
                </a:solidFill>
                <a:latin typeface="Calibri" panose="020F0502020204030204" pitchFamily="34" charset="0"/>
                <a:cs typeface="Times New Roman" pitchFamily="18" charset="0"/>
              </a:rPr>
              <a:t>Treatment Group:  Customers </a:t>
            </a:r>
            <a:r>
              <a:rPr lang="en-US" sz="2000" u="sng" dirty="0">
                <a:solidFill>
                  <a:schemeClr val="tx2"/>
                </a:solidFill>
                <a:latin typeface="Calibri" panose="020F0502020204030204" pitchFamily="34" charset="0"/>
                <a:cs typeface="Times New Roman" pitchFamily="18" charset="0"/>
              </a:rPr>
              <a:t>within a 30-mile radius of a </a:t>
            </a:r>
            <a:r>
              <a:rPr lang="en-US" sz="2000" u="sng" dirty="0" smtClean="0">
                <a:solidFill>
                  <a:schemeClr val="tx2"/>
                </a:solidFill>
                <a:latin typeface="Calibri" panose="020F0502020204030204" pitchFamily="34" charset="0"/>
                <a:cs typeface="Times New Roman" pitchFamily="18" charset="0"/>
              </a:rPr>
              <a:t>showroom </a:t>
            </a:r>
          </a:p>
          <a:p>
            <a:pPr marL="457200" indent="-457200" algn="l" eaLnBrk="0" hangingPunct="0">
              <a:spcBef>
                <a:spcPts val="6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chemeClr val="tx2"/>
                </a:solidFill>
                <a:latin typeface="Calibri" panose="020F0502020204030204" pitchFamily="34" charset="0"/>
                <a:cs typeface="Times New Roman" pitchFamily="18" charset="0"/>
              </a:rPr>
              <a:t>Control Group:  Customers </a:t>
            </a:r>
            <a:r>
              <a:rPr lang="en-US" sz="2000" u="sng" dirty="0" smtClean="0">
                <a:solidFill>
                  <a:schemeClr val="tx2"/>
                </a:solidFill>
                <a:latin typeface="Calibri" panose="020F0502020204030204" pitchFamily="34" charset="0"/>
                <a:cs typeface="Times New Roman" pitchFamily="18" charset="0"/>
              </a:rPr>
              <a:t>outside </a:t>
            </a:r>
            <a:r>
              <a:rPr lang="en-US" sz="2000" u="sng" dirty="0">
                <a:solidFill>
                  <a:schemeClr val="tx2"/>
                </a:solidFill>
                <a:latin typeface="Calibri" panose="020F0502020204030204" pitchFamily="34" charset="0"/>
                <a:cs typeface="Times New Roman" pitchFamily="18" charset="0"/>
              </a:rPr>
              <a:t>a 30-mile radius of a </a:t>
            </a:r>
            <a:r>
              <a:rPr lang="en-US" sz="2000" u="sng" dirty="0" smtClean="0">
                <a:solidFill>
                  <a:schemeClr val="tx2"/>
                </a:solidFill>
                <a:latin typeface="Calibri" panose="020F0502020204030204" pitchFamily="34" charset="0"/>
                <a:cs typeface="Times New Roman" pitchFamily="18" charset="0"/>
              </a:rPr>
              <a:t>showroom</a:t>
            </a:r>
            <a:endParaRPr lang="en-US" sz="2000" dirty="0">
              <a:solidFill>
                <a:schemeClr val="tx2"/>
              </a:solidFill>
              <a:latin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819619" y="5595123"/>
            <a:ext cx="7957900" cy="109260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457200" indent="-457200" algn="l" eaLnBrk="0" hangingPunct="0">
              <a:spcBef>
                <a:spcPts val="6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chemeClr val="tx2"/>
                </a:solidFill>
                <a:latin typeface="Calibri" panose="020F0502020204030204" pitchFamily="34" charset="0"/>
                <a:cs typeface="Times New Roman" pitchFamily="18" charset="0"/>
              </a:rPr>
              <a:t>What I really would love to do is set up showrooms then randomly assign consumers to live near or far</a:t>
            </a:r>
          </a:p>
          <a:p>
            <a:pPr marL="457200" indent="-457200" algn="l" eaLnBrk="0" hangingPunct="0">
              <a:spcBef>
                <a:spcPts val="6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chemeClr val="tx2"/>
                </a:solidFill>
                <a:latin typeface="Calibri" panose="020F0502020204030204" pitchFamily="34" charset="0"/>
                <a:cs typeface="Times New Roman" pitchFamily="18" charset="0"/>
              </a:rPr>
              <a:t>This is exactly what I can do in a Digital A/B Test</a:t>
            </a:r>
            <a:endParaRPr lang="en-US" sz="2000" dirty="0">
              <a:solidFill>
                <a:schemeClr val="tx2"/>
              </a:solidFill>
              <a:latin typeface="Calibri" panose="020F0502020204030204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380250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307777"/>
          </a:xfrm>
        </p:spPr>
        <p:txBody>
          <a:bodyPr/>
          <a:lstStyle/>
          <a:p>
            <a:r>
              <a:rPr lang="en-US" sz="2000" dirty="0" smtClean="0"/>
              <a:t>DIGITAL MARKETING</a:t>
            </a:r>
            <a:endParaRPr lang="en-US" sz="2000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49" y="741363"/>
            <a:ext cx="7784881" cy="401637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600196" y="741366"/>
            <a:ext cx="51598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tx2"/>
                </a:solidFill>
              </a:rPr>
              <a:t>Is Digital Display Advertising Effective?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2" name="Rounded Rectangle 1"/>
          <p:cNvSpPr>
            <a:spLocks noChangeAspect="1"/>
          </p:cNvSpPr>
          <p:nvPr/>
        </p:nvSpPr>
        <p:spPr bwMode="auto">
          <a:xfrm>
            <a:off x="1239011" y="4070142"/>
            <a:ext cx="1336718" cy="960120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" name="Straight Arrow Connector 8"/>
          <p:cNvCxnSpPr>
            <a:cxnSpLocks noChangeAspect="1"/>
          </p:cNvCxnSpPr>
          <p:nvPr/>
        </p:nvCxnSpPr>
        <p:spPr bwMode="auto">
          <a:xfrm flipV="1">
            <a:off x="2787051" y="4059052"/>
            <a:ext cx="939822" cy="271673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1" name="Oval 10"/>
          <p:cNvSpPr>
            <a:spLocks noChangeAspect="1"/>
          </p:cNvSpPr>
          <p:nvPr/>
        </p:nvSpPr>
        <p:spPr bwMode="auto">
          <a:xfrm>
            <a:off x="3849229" y="3461649"/>
            <a:ext cx="1497831" cy="869076"/>
          </a:xfrm>
          <a:prstGeom prst="ellipse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Oval 12"/>
          <p:cNvSpPr>
            <a:spLocks noChangeAspect="1"/>
          </p:cNvSpPr>
          <p:nvPr/>
        </p:nvSpPr>
        <p:spPr bwMode="auto">
          <a:xfrm>
            <a:off x="3792389" y="4857334"/>
            <a:ext cx="1497831" cy="869076"/>
          </a:xfrm>
          <a:prstGeom prst="ellipse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474989" y="4180870"/>
            <a:ext cx="88286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tx2"/>
                </a:solidFill>
              </a:rPr>
              <a:t>Serve an Ad to User</a:t>
            </a:r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027432" y="3619303"/>
            <a:ext cx="11414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tx2"/>
                </a:solidFill>
              </a:rPr>
              <a:t>Treatment Condition</a:t>
            </a:r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970591" y="5030262"/>
            <a:ext cx="11414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tx2"/>
                </a:solidFill>
              </a:rPr>
              <a:t>Control</a:t>
            </a:r>
          </a:p>
          <a:p>
            <a:pPr algn="ctr"/>
            <a:r>
              <a:rPr lang="en-US" sz="1400" dirty="0" smtClean="0">
                <a:solidFill>
                  <a:schemeClr val="tx2"/>
                </a:solidFill>
              </a:rPr>
              <a:t>Condition</a:t>
            </a:r>
            <a:endParaRPr lang="en-US" sz="1400" dirty="0">
              <a:solidFill>
                <a:schemeClr val="tx2"/>
              </a:solidFill>
            </a:endParaRPr>
          </a:p>
        </p:txBody>
      </p:sp>
      <p:cxnSp>
        <p:nvCxnSpPr>
          <p:cNvPr id="21" name="Straight Arrow Connector 20"/>
          <p:cNvCxnSpPr>
            <a:cxnSpLocks noChangeAspect="1"/>
          </p:cNvCxnSpPr>
          <p:nvPr/>
        </p:nvCxnSpPr>
        <p:spPr bwMode="auto">
          <a:xfrm>
            <a:off x="2787051" y="4721497"/>
            <a:ext cx="939822" cy="271673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3" name="Rounded Rectangle 22"/>
          <p:cNvSpPr/>
          <p:nvPr/>
        </p:nvSpPr>
        <p:spPr bwMode="auto">
          <a:xfrm>
            <a:off x="3630140" y="2412114"/>
            <a:ext cx="1936006" cy="580955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Random Assignment</a:t>
            </a:r>
          </a:p>
        </p:txBody>
      </p:sp>
      <p:cxnSp>
        <p:nvCxnSpPr>
          <p:cNvPr id="24" name="Straight Arrow Connector 23"/>
          <p:cNvCxnSpPr>
            <a:cxnSpLocks noChangeAspect="1"/>
          </p:cNvCxnSpPr>
          <p:nvPr/>
        </p:nvCxnSpPr>
        <p:spPr bwMode="auto">
          <a:xfrm flipV="1">
            <a:off x="5434685" y="3452789"/>
            <a:ext cx="939822" cy="271673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5" name="Straight Arrow Connector 24"/>
          <p:cNvCxnSpPr>
            <a:cxnSpLocks noChangeAspect="1"/>
          </p:cNvCxnSpPr>
          <p:nvPr/>
        </p:nvCxnSpPr>
        <p:spPr bwMode="auto">
          <a:xfrm>
            <a:off x="5468422" y="5401344"/>
            <a:ext cx="939822" cy="271673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64514" name="Picture 2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9773" y="2240733"/>
            <a:ext cx="1313180" cy="22631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516" name="Picture 4" descr="Image result for smokey the bear digital a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9773" y="4857333"/>
            <a:ext cx="1282446" cy="18448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Rectangle 25"/>
          <p:cNvSpPr/>
          <p:nvPr/>
        </p:nvSpPr>
        <p:spPr bwMode="auto">
          <a:xfrm>
            <a:off x="3761604" y="3197247"/>
            <a:ext cx="1652135" cy="2736894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5168855" y="3197247"/>
            <a:ext cx="914400" cy="9144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0" name="Rectangle 29"/>
          <p:cNvSpPr/>
          <p:nvPr/>
        </p:nvSpPr>
        <p:spPr bwMode="auto">
          <a:xfrm>
            <a:off x="1095134" y="3204605"/>
            <a:ext cx="1652135" cy="2736894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1" name="Rounded Rectangle 30"/>
          <p:cNvSpPr/>
          <p:nvPr/>
        </p:nvSpPr>
        <p:spPr bwMode="auto">
          <a:xfrm>
            <a:off x="987053" y="2393641"/>
            <a:ext cx="1936006" cy="580955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Algorithm</a:t>
            </a:r>
            <a:r>
              <a:rPr kumimoji="0" lang="en-US" sz="1400" b="1" i="0" u="none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 Makes Targeting Decision</a:t>
            </a:r>
            <a:endParaRPr kumimoji="0" lang="en-US" sz="14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76249" y="1346469"/>
            <a:ext cx="7784881" cy="40011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algn="ctr" eaLnBrk="0" hangingPunct="0">
              <a:spcBef>
                <a:spcPts val="600"/>
              </a:spcBef>
              <a:buClr>
                <a:schemeClr val="tx2"/>
              </a:buClr>
              <a:buSzPct val="70000"/>
            </a:pPr>
            <a:r>
              <a:rPr lang="en-US" sz="2000" dirty="0" smtClean="0">
                <a:solidFill>
                  <a:schemeClr val="tx2"/>
                </a:solidFill>
                <a:latin typeface="Calibri" panose="020F0502020204030204" pitchFamily="34" charset="0"/>
                <a:cs typeface="Times New Roman" pitchFamily="18" charset="0"/>
              </a:rPr>
              <a:t>Set Up for a Digital Display A/B Test</a:t>
            </a:r>
            <a:endParaRPr lang="en-US" sz="2000" dirty="0">
              <a:solidFill>
                <a:schemeClr val="tx2"/>
              </a:solidFill>
              <a:latin typeface="Calibri" panose="020F0502020204030204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649959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6B71568-0528-41AA-B241-E195FE1320B9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816428" y="150209"/>
          <a:ext cx="7823364" cy="7860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6" name="Document" r:id="rId3" imgW="6872357" imgH="6892664" progId="Word.Document.12">
                  <p:embed/>
                </p:oleObj>
              </mc:Choice>
              <mc:Fallback>
                <p:oleObj name="Document" r:id="rId3" imgW="6872357" imgH="6892664" progId="Word.Document.12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6428" y="150209"/>
                        <a:ext cx="7823364" cy="7860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0646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0350" y="1950048"/>
            <a:ext cx="4459521" cy="7654751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307777"/>
          </a:xfrm>
        </p:spPr>
        <p:txBody>
          <a:bodyPr/>
          <a:lstStyle/>
          <a:p>
            <a:r>
              <a:rPr lang="en-US" sz="2000" dirty="0" smtClean="0"/>
              <a:t>DIGITAL MARKETING</a:t>
            </a:r>
            <a:endParaRPr lang="en-US" sz="2000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49" y="741363"/>
            <a:ext cx="7784881" cy="401637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600196" y="741366"/>
            <a:ext cx="51598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tx2"/>
                </a:solidFill>
              </a:rPr>
              <a:t>Is Digital Display Advertising Effective?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76249" y="1346469"/>
            <a:ext cx="7784881" cy="40011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algn="ctr" eaLnBrk="0" hangingPunct="0">
              <a:spcBef>
                <a:spcPts val="600"/>
              </a:spcBef>
              <a:buClr>
                <a:schemeClr val="tx2"/>
              </a:buClr>
              <a:buSzPct val="70000"/>
            </a:pPr>
            <a:r>
              <a:rPr lang="en-US" sz="2000" dirty="0" smtClean="0">
                <a:solidFill>
                  <a:schemeClr val="tx2"/>
                </a:solidFill>
                <a:latin typeface="Calibri" panose="020F0502020204030204" pitchFamily="34" charset="0"/>
                <a:cs typeface="Times New Roman" pitchFamily="18" charset="0"/>
              </a:rPr>
              <a:t>Data</a:t>
            </a:r>
            <a:endParaRPr lang="en-US" sz="2000" dirty="0">
              <a:solidFill>
                <a:schemeClr val="tx2"/>
              </a:solidFill>
              <a:latin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6210" y="4332364"/>
            <a:ext cx="7289975" cy="181588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Campaign ran for ~three month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Over 14.5 million impressions served to nearly 590,000 user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e have a random sample of 50,000 of the user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Let’s begin by checking the count and percentage of users in the treatment and control groups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Test=1:  Treatment Group (saw handbag ad) 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Test=0:  Control Group (saw PSA ad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966355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307777"/>
          </a:xfrm>
        </p:spPr>
        <p:txBody>
          <a:bodyPr/>
          <a:lstStyle/>
          <a:p>
            <a:r>
              <a:rPr lang="en-US" sz="2000" dirty="0" smtClean="0"/>
              <a:t>DIGITAL MARKETING</a:t>
            </a:r>
            <a:endParaRPr lang="en-US" sz="2000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600196" y="741366"/>
            <a:ext cx="51598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tx2"/>
                </a:solidFill>
              </a:rPr>
              <a:t>Digital Display Advertising Effectiveness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99966" y="1558215"/>
            <a:ext cx="5793314" cy="27699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tx2"/>
                </a:solidFill>
              </a:rPr>
              <a:t>Check the number and % of respondents in the test and control conditions</a:t>
            </a:r>
            <a:endParaRPr lang="en-US" sz="1200" dirty="0">
              <a:solidFill>
                <a:schemeClr val="tx2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/>
          <a:srcRect l="61568" t="37012" r="14017" b="18588"/>
          <a:stretch/>
        </p:blipFill>
        <p:spPr>
          <a:xfrm>
            <a:off x="1251836" y="2167541"/>
            <a:ext cx="5999864" cy="4567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773205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9966" y="2048351"/>
            <a:ext cx="6096350" cy="4438751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307777"/>
          </a:xfrm>
        </p:spPr>
        <p:txBody>
          <a:bodyPr/>
          <a:lstStyle/>
          <a:p>
            <a:r>
              <a:rPr lang="en-US" sz="2000" dirty="0" smtClean="0"/>
              <a:t>DIGITAL MARKETING</a:t>
            </a:r>
            <a:endParaRPr lang="en-US" sz="2000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600196" y="741366"/>
            <a:ext cx="51598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tx2"/>
                </a:solidFill>
              </a:rPr>
              <a:t>Digital Display Advertising Effectiveness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99966" y="1558215"/>
            <a:ext cx="5793314" cy="27699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tx2"/>
                </a:solidFill>
              </a:rPr>
              <a:t>Check the number and % of respondents in the test and control conditions</a:t>
            </a:r>
            <a:endParaRPr lang="en-US" sz="1200" dirty="0">
              <a:solidFill>
                <a:schemeClr val="tx2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48141" y="3734824"/>
            <a:ext cx="2844477" cy="532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14503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307777"/>
          </a:xfrm>
        </p:spPr>
        <p:txBody>
          <a:bodyPr/>
          <a:lstStyle/>
          <a:p>
            <a:r>
              <a:rPr lang="en-US" sz="2000" dirty="0" smtClean="0"/>
              <a:t>DIGITAL MARKETING</a:t>
            </a:r>
            <a:endParaRPr lang="en-US" sz="2000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501475" y="564002"/>
            <a:ext cx="7702900" cy="401637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625421" y="564005"/>
            <a:ext cx="51598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tx2"/>
                </a:solidFill>
              </a:rPr>
              <a:t>Digital Display Advertising Effectiveness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1475" y="1086936"/>
            <a:ext cx="7702901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How to Verify Randomization?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49525" t="36027" r="14018" b="18390"/>
          <a:stretch/>
        </p:blipFill>
        <p:spPr>
          <a:xfrm>
            <a:off x="501475" y="1885558"/>
            <a:ext cx="7764576" cy="4063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654487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307777"/>
          </a:xfrm>
        </p:spPr>
        <p:txBody>
          <a:bodyPr/>
          <a:lstStyle/>
          <a:p>
            <a:r>
              <a:rPr lang="en-US" sz="2000" dirty="0" smtClean="0"/>
              <a:t>DIGITAL MARKETING</a:t>
            </a:r>
            <a:endParaRPr lang="en-US" sz="2000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501475" y="564002"/>
            <a:ext cx="7702900" cy="401637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625421" y="564005"/>
            <a:ext cx="51598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tx2"/>
                </a:solidFill>
              </a:rPr>
              <a:t>Digital Display Advertising Effectiveness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1475" y="1086936"/>
            <a:ext cx="7702901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How to Verify Randomization?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2"/>
          <a:srcRect l="49420" t="36889" r="14013" b="17921"/>
          <a:stretch/>
        </p:blipFill>
        <p:spPr>
          <a:xfrm>
            <a:off x="501475" y="2029479"/>
            <a:ext cx="8027634" cy="41528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269723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6581001"/>
            <a:ext cx="5486400" cy="200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700" i="1" dirty="0" smtClean="0"/>
              <a:t>Source: IAB PwC Internet Ad Revenue Report 2016 </a:t>
            </a:r>
            <a:endParaRPr lang="en-US" sz="700" i="1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4193" y="86828"/>
            <a:ext cx="8229600" cy="307777"/>
          </a:xfrm>
        </p:spPr>
        <p:txBody>
          <a:bodyPr/>
          <a:lstStyle/>
          <a:p>
            <a:r>
              <a:rPr lang="en-US" sz="2000" dirty="0" smtClean="0"/>
              <a:t>DIGITAL MARKETING</a:t>
            </a:r>
            <a:endParaRPr lang="en-US" sz="2000" dirty="0"/>
          </a:p>
        </p:txBody>
      </p:sp>
      <p:sp>
        <p:nvSpPr>
          <p:cNvPr id="9" name="Rectangle 36"/>
          <p:cNvSpPr>
            <a:spLocks noChangeArrowheads="1"/>
          </p:cNvSpPr>
          <p:nvPr/>
        </p:nvSpPr>
        <p:spPr bwMode="auto">
          <a:xfrm>
            <a:off x="454478" y="529756"/>
            <a:ext cx="6775450" cy="401637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983807" y="509138"/>
            <a:ext cx="59327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tx2"/>
                </a:solidFill>
              </a:rPr>
              <a:t>Format Shares Over Time (% of Revenues)</a:t>
            </a:r>
            <a:endParaRPr lang="en-US" sz="2000" dirty="0">
              <a:solidFill>
                <a:schemeClr val="tx2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5696" y="1033142"/>
            <a:ext cx="5884232" cy="5446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622220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307777"/>
          </a:xfrm>
        </p:spPr>
        <p:txBody>
          <a:bodyPr/>
          <a:lstStyle/>
          <a:p>
            <a:r>
              <a:rPr lang="en-US" sz="2000" dirty="0" smtClean="0"/>
              <a:t>DIGITAL MARKETING</a:t>
            </a:r>
            <a:endParaRPr lang="en-US" sz="2000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501475" y="564002"/>
            <a:ext cx="7702900" cy="401637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625421" y="564005"/>
            <a:ext cx="51598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tx2"/>
                </a:solidFill>
              </a:rPr>
              <a:t>Digital Display Advertising Effectiveness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1475" y="1086936"/>
            <a:ext cx="7702901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Does Advertising Work?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/>
          <a:srcRect l="41384" t="41676" r="33870" b="12610"/>
          <a:stretch/>
        </p:blipFill>
        <p:spPr>
          <a:xfrm>
            <a:off x="1625421" y="1832835"/>
            <a:ext cx="5270378" cy="407558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2511" y="3294365"/>
            <a:ext cx="2743200" cy="1152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114188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307777"/>
          </a:xfrm>
        </p:spPr>
        <p:txBody>
          <a:bodyPr/>
          <a:lstStyle/>
          <a:p>
            <a:r>
              <a:rPr lang="en-US" sz="2000" dirty="0" smtClean="0"/>
              <a:t>DIGITAL MARKETING</a:t>
            </a:r>
            <a:endParaRPr lang="en-US" sz="2000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501475" y="564002"/>
            <a:ext cx="7702900" cy="401637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625421" y="564005"/>
            <a:ext cx="51598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tx2"/>
                </a:solidFill>
              </a:rPr>
              <a:t>Digital Display Advertising Effectiveness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1475" y="1086936"/>
            <a:ext cx="7702901" cy="58477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Test if These Proportions are Significantly Different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Enter Proportions and Sample Size into “z-test for proportions” tab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1475" y="4568156"/>
            <a:ext cx="7702901" cy="181588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Logistic Regression is another way to test for the effect of advertising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dirty="0">
              <a:solidFill>
                <a:schemeClr val="tx2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Logistic Regression is a model that accounts for the fact that the conversion variable is either 1 or 0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dirty="0">
              <a:solidFill>
                <a:schemeClr val="tx2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e would like an estimate of the probability of conversion for test users and control users.  Logistic regression gives us this.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0908" y="2042347"/>
            <a:ext cx="7995822" cy="1818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471830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307777"/>
          </a:xfrm>
        </p:spPr>
        <p:txBody>
          <a:bodyPr/>
          <a:lstStyle/>
          <a:p>
            <a:r>
              <a:rPr lang="en-US" sz="2000" dirty="0" smtClean="0"/>
              <a:t>DIGITAL MARKETING</a:t>
            </a:r>
            <a:endParaRPr lang="en-US" sz="2000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501475" y="564002"/>
            <a:ext cx="7702900" cy="401637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625421" y="564005"/>
            <a:ext cx="51598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tx2"/>
                </a:solidFill>
              </a:rPr>
              <a:t>Digital Display Advertising Effectiveness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1475" y="1086936"/>
            <a:ext cx="7702901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Logistic Regression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/>
          <a:srcRect l="27080" t="21052" r="34428" b="11821"/>
          <a:stretch/>
        </p:blipFill>
        <p:spPr>
          <a:xfrm>
            <a:off x="1090063" y="1734202"/>
            <a:ext cx="6432267" cy="4695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550224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307777"/>
          </a:xfrm>
        </p:spPr>
        <p:txBody>
          <a:bodyPr/>
          <a:lstStyle/>
          <a:p>
            <a:r>
              <a:rPr lang="en-US" sz="2000" dirty="0" smtClean="0"/>
              <a:t>DIGITAL MARKETING</a:t>
            </a:r>
            <a:endParaRPr lang="en-US" sz="2000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501475" y="564002"/>
            <a:ext cx="7702900" cy="401637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01475" y="1086936"/>
            <a:ext cx="7702901" cy="83099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Logistic Regression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Y variable is Conversion (in Column B)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X variable is Test (in Column C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25421" y="564005"/>
            <a:ext cx="51598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tx2"/>
                </a:solidFill>
              </a:rPr>
              <a:t>Digital Display Advertising Effectiveness</a:t>
            </a:r>
            <a:endParaRPr lang="en-US" sz="2000" dirty="0">
              <a:solidFill>
                <a:schemeClr val="tx2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/>
          <a:srcRect l="26991" t="20744" r="34187" b="11998"/>
          <a:stretch/>
        </p:blipFill>
        <p:spPr>
          <a:xfrm>
            <a:off x="435128" y="2039230"/>
            <a:ext cx="8268271" cy="5996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46422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307777"/>
          </a:xfrm>
        </p:spPr>
        <p:txBody>
          <a:bodyPr/>
          <a:lstStyle/>
          <a:p>
            <a:r>
              <a:rPr lang="en-US" sz="2000" dirty="0" smtClean="0"/>
              <a:t>DIGITAL MARKETING</a:t>
            </a:r>
            <a:endParaRPr lang="en-US" sz="2000" dirty="0"/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501475" y="564002"/>
            <a:ext cx="7702900" cy="401637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01475" y="1086936"/>
            <a:ext cx="7702901" cy="83099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Logistic Regression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Y variable is Conversion (in Column B)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X variable is Test (in Column C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25421" y="564005"/>
            <a:ext cx="51598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tx2"/>
                </a:solidFill>
              </a:rPr>
              <a:t>Digital Display Advertising Effectiveness</a:t>
            </a:r>
            <a:endParaRPr lang="en-US" sz="2000" dirty="0">
              <a:solidFill>
                <a:schemeClr val="tx2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681100" y="6320888"/>
          <a:ext cx="2930616" cy="322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6" name="Equation" r:id="rId3" imgW="1841400" imgH="203040" progId="Equation.DSMT4">
                  <p:embed/>
                </p:oleObj>
              </mc:Choice>
              <mc:Fallback>
                <p:oleObj name="Equation" r:id="rId3" imgW="184140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1100" y="6320888"/>
                        <a:ext cx="2930616" cy="322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01256" y="2577282"/>
            <a:ext cx="2743200" cy="115252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1475" y="1948310"/>
            <a:ext cx="5457825" cy="2085975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7"/>
          <a:srcRect r="7280"/>
          <a:stretch/>
        </p:blipFill>
        <p:spPr>
          <a:xfrm>
            <a:off x="501475" y="4340018"/>
            <a:ext cx="7087343" cy="707231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8"/>
          <a:srcRect r="7157"/>
          <a:stretch/>
        </p:blipFill>
        <p:spPr>
          <a:xfrm>
            <a:off x="501476" y="5170663"/>
            <a:ext cx="7096745" cy="707231"/>
          </a:xfrm>
          <a:prstGeom prst="rect">
            <a:avLst/>
          </a:prstGeom>
        </p:spPr>
      </p:pic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5210694" y="6202258"/>
          <a:ext cx="2378124" cy="560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7" name="Equation" r:id="rId9" imgW="1790640" imgH="419040" progId="Equation.DSMT4">
                  <p:embed/>
                </p:oleObj>
              </mc:Choice>
              <mc:Fallback>
                <p:oleObj name="Equation" r:id="rId9" imgW="1790640" imgH="4190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10694" y="6202258"/>
                        <a:ext cx="2378124" cy="560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ight Arrow 23"/>
          <p:cNvSpPr/>
          <p:nvPr/>
        </p:nvSpPr>
        <p:spPr bwMode="auto">
          <a:xfrm>
            <a:off x="4093150" y="6320888"/>
            <a:ext cx="851338" cy="262792"/>
          </a:xfrm>
          <a:prstGeom prst="rightArrow">
            <a:avLst/>
          </a:prstGeom>
          <a:solidFill>
            <a:schemeClr val="tx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9048144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307777"/>
          </a:xfrm>
        </p:spPr>
        <p:txBody>
          <a:bodyPr/>
          <a:lstStyle/>
          <a:p>
            <a:r>
              <a:rPr lang="en-US" sz="2000" dirty="0" smtClean="0"/>
              <a:t>DIGITAL MARKETING</a:t>
            </a:r>
            <a:endParaRPr lang="en-US" sz="2000" dirty="0"/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501475" y="564002"/>
            <a:ext cx="7702900" cy="401637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01474" y="1389634"/>
            <a:ext cx="7702901" cy="280076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It seems that advertising did increase the conversion rate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Evidence from z-test of proportions and logistic regression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dirty="0">
              <a:solidFill>
                <a:schemeClr val="tx2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But was the campaign profitable?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dirty="0">
              <a:solidFill>
                <a:schemeClr val="tx2"/>
              </a:solidFill>
            </a:endParaRP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What was the gain in contribution?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dirty="0">
              <a:solidFill>
                <a:schemeClr val="tx2"/>
              </a:solidFill>
            </a:endParaRP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What was the cost of the campaign?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dirty="0">
              <a:solidFill>
                <a:schemeClr val="tx2"/>
              </a:solidFill>
            </a:endParaRP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What was the ROI?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25421" y="564005"/>
            <a:ext cx="51598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tx2"/>
                </a:solidFill>
              </a:rPr>
              <a:t>Digital Display Advertising Effectiveness</a:t>
            </a:r>
            <a:endParaRPr lang="en-US" sz="20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797135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8994" y="285400"/>
            <a:ext cx="8793162" cy="307777"/>
          </a:xfrm>
        </p:spPr>
        <p:txBody>
          <a:bodyPr/>
          <a:lstStyle/>
          <a:p>
            <a:r>
              <a:rPr lang="en-US" sz="2000" dirty="0" smtClean="0"/>
              <a:t>DIGITAL MARKETING</a:t>
            </a:r>
            <a:endParaRPr lang="en-US" sz="2000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558231" y="614452"/>
            <a:ext cx="7702900" cy="401637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682177" y="614455"/>
            <a:ext cx="51598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tx2"/>
                </a:solidFill>
              </a:rPr>
              <a:t>Digital Display Advertising Effectiveness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58230" y="1291772"/>
            <a:ext cx="7702901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Increase in Contribution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4667" y="2293919"/>
            <a:ext cx="4010025" cy="3686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058529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8994" y="285400"/>
            <a:ext cx="8793162" cy="307777"/>
          </a:xfrm>
        </p:spPr>
        <p:txBody>
          <a:bodyPr/>
          <a:lstStyle/>
          <a:p>
            <a:r>
              <a:rPr lang="en-US" sz="2000" dirty="0" smtClean="0"/>
              <a:t>DIGITAL MARKETING</a:t>
            </a:r>
            <a:endParaRPr lang="en-US" sz="2000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558231" y="614452"/>
            <a:ext cx="7702900" cy="401637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682177" y="614455"/>
            <a:ext cx="51598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tx2"/>
                </a:solidFill>
              </a:rPr>
              <a:t>Digital Display Advertising Effectiveness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58230" y="1291772"/>
            <a:ext cx="7702901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Cost/Return on Investment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4667" y="2363958"/>
            <a:ext cx="4010025" cy="2314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464565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8994" y="285400"/>
            <a:ext cx="8793162" cy="307777"/>
          </a:xfrm>
        </p:spPr>
        <p:txBody>
          <a:bodyPr/>
          <a:lstStyle/>
          <a:p>
            <a:r>
              <a:rPr lang="en-US" sz="2000" dirty="0" smtClean="0"/>
              <a:t>DIGITAL MARKETING</a:t>
            </a:r>
            <a:endParaRPr lang="en-US" sz="2000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558231" y="614452"/>
            <a:ext cx="7702900" cy="401637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682177" y="614455"/>
            <a:ext cx="51598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tx2"/>
                </a:solidFill>
              </a:rPr>
              <a:t>Digital Display Advertising Effectiveness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58230" y="1291772"/>
            <a:ext cx="7702901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Opportunity Cost of the Control Group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4667" y="2153471"/>
            <a:ext cx="4010025" cy="3686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687617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78994" y="285400"/>
            <a:ext cx="8793162" cy="307777"/>
          </a:xfrm>
        </p:spPr>
        <p:txBody>
          <a:bodyPr/>
          <a:lstStyle/>
          <a:p>
            <a:r>
              <a:rPr lang="en-US" sz="2000" dirty="0" smtClean="0"/>
              <a:t>DIGITAL MARKETING</a:t>
            </a:r>
            <a:endParaRPr lang="en-US" sz="2000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558231" y="614452"/>
            <a:ext cx="7702900" cy="401637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682177" y="614455"/>
            <a:ext cx="51598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tx2"/>
                </a:solidFill>
              </a:rPr>
              <a:t>Digital Display Advertising Effectiveness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8230" y="1291772"/>
            <a:ext cx="7702901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hat do we know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58229" y="3550445"/>
            <a:ext cx="7702901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hat do we not know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58229" y="1976411"/>
            <a:ext cx="57943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 smtClean="0"/>
              <a:t>Advertising seems to have an effect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 smtClean="0"/>
              <a:t>Campaign ROI is positiv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46901" y="4312028"/>
            <a:ext cx="73747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 smtClean="0"/>
              <a:t>Should the effect of advertising depend on frequency of exposures?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 smtClean="0"/>
              <a:t>Could spend and exposures be optimized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569832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6B71568-0528-41AA-B241-E195FE1320B9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4193" y="86828"/>
            <a:ext cx="8229600" cy="307777"/>
          </a:xfrm>
        </p:spPr>
        <p:txBody>
          <a:bodyPr/>
          <a:lstStyle/>
          <a:p>
            <a:r>
              <a:rPr lang="en-US" sz="2000" dirty="0" smtClean="0"/>
              <a:t>DIGITAL MARKETING</a:t>
            </a:r>
            <a:endParaRPr lang="en-US" sz="2000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54478" y="529756"/>
            <a:ext cx="6775450" cy="401637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13444" y="521524"/>
            <a:ext cx="64575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tx2"/>
                </a:solidFill>
              </a:rPr>
              <a:t>Digital Advertising is Mostly Search and Display</a:t>
            </a:r>
            <a:endParaRPr lang="en-US" sz="2000" dirty="0">
              <a:solidFill>
                <a:schemeClr val="tx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5997" y="1443825"/>
            <a:ext cx="5980748" cy="4810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138813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8994" y="285400"/>
            <a:ext cx="8793162" cy="307777"/>
          </a:xfrm>
        </p:spPr>
        <p:txBody>
          <a:bodyPr/>
          <a:lstStyle/>
          <a:p>
            <a:r>
              <a:rPr lang="en-US" sz="2000" dirty="0" smtClean="0"/>
              <a:t>DIGITAL MARKETING</a:t>
            </a:r>
            <a:endParaRPr lang="en-US" sz="2000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558231" y="614452"/>
            <a:ext cx="7702900" cy="401637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682177" y="614455"/>
            <a:ext cx="51598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tx2"/>
                </a:solidFill>
              </a:rPr>
              <a:t>Digital Display Advertising Effectiveness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58230" y="1111480"/>
            <a:ext cx="7702901" cy="156966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hat Effect Does the Number of Impressions Have on Conversions?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dirty="0" smtClean="0">
              <a:solidFill>
                <a:schemeClr val="tx2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In “Frequency Analysis” tab is a Pivot Table that shows how many users see 1 ad, 2 ads and so on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4,861 users are exposed to 1 ad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3,379 users are exposed to 2 ads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/>
          <a:srcRect l="26772" t="42252" r="34241" b="13348"/>
          <a:stretch/>
        </p:blipFill>
        <p:spPr>
          <a:xfrm>
            <a:off x="558230" y="2776531"/>
            <a:ext cx="8303412" cy="3958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944766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8994" y="285400"/>
            <a:ext cx="8793162" cy="307777"/>
          </a:xfrm>
        </p:spPr>
        <p:txBody>
          <a:bodyPr/>
          <a:lstStyle/>
          <a:p>
            <a:r>
              <a:rPr lang="en-US" sz="2000" dirty="0" smtClean="0"/>
              <a:t>DIGITAL MARKETING</a:t>
            </a:r>
            <a:endParaRPr lang="en-US" sz="2000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558231" y="614452"/>
            <a:ext cx="7702900" cy="401637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682177" y="614455"/>
            <a:ext cx="51598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tx2"/>
                </a:solidFill>
              </a:rPr>
              <a:t>Digital Display Advertising Effectiveness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58230" y="1291772"/>
            <a:ext cx="7702901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Very few users are exposed to more than 100 ads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2850" y="2225171"/>
            <a:ext cx="5505450" cy="346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696629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26352" t="22080" r="34386" b="11621"/>
          <a:stretch/>
        </p:blipFill>
        <p:spPr>
          <a:xfrm>
            <a:off x="553418" y="1498060"/>
            <a:ext cx="8361982" cy="5910842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85300" y="-29283"/>
            <a:ext cx="8793162" cy="307777"/>
          </a:xfrm>
        </p:spPr>
        <p:txBody>
          <a:bodyPr/>
          <a:lstStyle/>
          <a:p>
            <a:r>
              <a:rPr lang="en-US" sz="2000" dirty="0" smtClean="0"/>
              <a:t>DIGITAL MARKETING</a:t>
            </a:r>
            <a:endParaRPr lang="en-US" sz="2000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564537" y="299769"/>
            <a:ext cx="7702900" cy="401637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688483" y="299772"/>
            <a:ext cx="51598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tx2"/>
                </a:solidFill>
              </a:rPr>
              <a:t>Digital Display Advertising Effectiveness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5568" y="818666"/>
            <a:ext cx="7702901" cy="58477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Group Analysis Tab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Filter by Test to See Treatment vs. Control Group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3881535" y="3340359"/>
            <a:ext cx="1539551" cy="30791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599582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7759" y="1551954"/>
            <a:ext cx="5620555" cy="3377007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85300" y="-29283"/>
            <a:ext cx="8793162" cy="307777"/>
          </a:xfrm>
        </p:spPr>
        <p:txBody>
          <a:bodyPr/>
          <a:lstStyle/>
          <a:p>
            <a:r>
              <a:rPr lang="en-US" sz="2000" dirty="0" smtClean="0"/>
              <a:t>DIGITAL MARKETING</a:t>
            </a:r>
            <a:endParaRPr lang="en-US" sz="2000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564537" y="299769"/>
            <a:ext cx="7702900" cy="401637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64537" y="957403"/>
            <a:ext cx="7702901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hat Do We Learn From This Graph?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88483" y="299772"/>
            <a:ext cx="51598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tx2"/>
                </a:solidFill>
              </a:rPr>
              <a:t>Digital Display Advertising Effectiveness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4087" y="5185781"/>
            <a:ext cx="7702901" cy="132343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In the Test Group, advertising effectiveness increases then plateau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dirty="0">
              <a:solidFill>
                <a:schemeClr val="tx2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hen the Control Group sees more ads they become more responsive!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dirty="0" smtClean="0">
              <a:solidFill>
                <a:schemeClr val="tx2"/>
              </a:solidFill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hat is this effect? (it also seems to flatten out…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424170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5898" y="1539970"/>
            <a:ext cx="3127652" cy="1879192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85300" y="-29283"/>
            <a:ext cx="8793162" cy="307777"/>
          </a:xfrm>
        </p:spPr>
        <p:txBody>
          <a:bodyPr/>
          <a:lstStyle/>
          <a:p>
            <a:r>
              <a:rPr lang="en-US" sz="2000" dirty="0" smtClean="0"/>
              <a:t>DIGITAL MARKETING</a:t>
            </a:r>
            <a:endParaRPr lang="en-US" sz="2000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564537" y="299769"/>
            <a:ext cx="7702900" cy="401637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64537" y="957403"/>
            <a:ext cx="7702901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hat Do We Learn From This Graph?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88483" y="299772"/>
            <a:ext cx="51598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tx2"/>
                </a:solidFill>
              </a:rPr>
              <a:t>Digital Display Advertising Effectiveness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8273" y="3626426"/>
            <a:ext cx="7702901" cy="310854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chemeClr val="tx2"/>
                </a:solidFill>
              </a:rPr>
              <a:t>Even among Control group conversion increases with number of exposure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sz="1400" dirty="0" smtClean="0">
              <a:solidFill>
                <a:schemeClr val="tx2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chemeClr val="tx2"/>
                </a:solidFill>
              </a:rPr>
              <a:t>But this CANNOT be due to advertising (unless Smokey the Bear is hawking designer handbags!)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sz="1400" dirty="0" smtClean="0">
              <a:solidFill>
                <a:schemeClr val="tx2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chemeClr val="tx2"/>
                </a:solidFill>
              </a:rPr>
              <a:t>People online </a:t>
            </a:r>
            <a:r>
              <a:rPr lang="en-US" sz="1400" i="1" u="sng" dirty="0" smtClean="0">
                <a:solidFill>
                  <a:schemeClr val="tx2"/>
                </a:solidFill>
              </a:rPr>
              <a:t>MORE</a:t>
            </a:r>
            <a:r>
              <a:rPr lang="en-US" sz="1400" dirty="0" smtClean="0">
                <a:solidFill>
                  <a:schemeClr val="tx2"/>
                </a:solidFill>
              </a:rPr>
              <a:t> have a </a:t>
            </a:r>
            <a:r>
              <a:rPr lang="en-US" sz="1400" i="1" u="sng" dirty="0" smtClean="0">
                <a:solidFill>
                  <a:schemeClr val="tx2"/>
                </a:solidFill>
              </a:rPr>
              <a:t>HIGHER</a:t>
            </a:r>
            <a:r>
              <a:rPr lang="en-US" sz="1400" dirty="0" smtClean="0">
                <a:solidFill>
                  <a:schemeClr val="tx2"/>
                </a:solidFill>
              </a:rPr>
              <a:t> propensity to buy and hence are </a:t>
            </a:r>
            <a:r>
              <a:rPr lang="en-US" sz="1400" i="1" u="sng" dirty="0" smtClean="0">
                <a:solidFill>
                  <a:schemeClr val="tx2"/>
                </a:solidFill>
              </a:rPr>
              <a:t>MORE LIKELY </a:t>
            </a:r>
            <a:r>
              <a:rPr lang="en-US" sz="1400" dirty="0" smtClean="0">
                <a:solidFill>
                  <a:schemeClr val="tx2"/>
                </a:solidFill>
              </a:rPr>
              <a:t>to be targeted to be served an ad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sz="1400" dirty="0" smtClean="0">
              <a:solidFill>
                <a:schemeClr val="tx2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chemeClr val="tx2"/>
                </a:solidFill>
              </a:rPr>
              <a:t>These people live in equal proportions in the Treatment and Control groups because of random assignment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sz="1400" dirty="0" smtClean="0">
              <a:solidFill>
                <a:schemeClr val="tx2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chemeClr val="tx2"/>
                </a:solidFill>
              </a:rPr>
              <a:t>Since we have the control group we can control for this effect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sz="1400" dirty="0" smtClean="0">
              <a:solidFill>
                <a:schemeClr val="tx2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chemeClr val="tx2"/>
                </a:solidFill>
              </a:rPr>
              <a:t>But what about the plateau…consider the logarithm</a:t>
            </a:r>
            <a:endParaRPr lang="en-US" sz="14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647529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26178" t="22717" r="33900" b="13835"/>
          <a:stretch/>
        </p:blipFill>
        <p:spPr>
          <a:xfrm>
            <a:off x="564536" y="1754311"/>
            <a:ext cx="7979314" cy="5308542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85300" y="-29283"/>
            <a:ext cx="8793162" cy="307777"/>
          </a:xfrm>
        </p:spPr>
        <p:txBody>
          <a:bodyPr/>
          <a:lstStyle/>
          <a:p>
            <a:r>
              <a:rPr lang="en-US" sz="2000" dirty="0" smtClean="0"/>
              <a:t>DIGITAL MARKETING</a:t>
            </a:r>
            <a:endParaRPr lang="en-US" sz="2000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564537" y="299769"/>
            <a:ext cx="7866862" cy="401637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64536" y="812360"/>
            <a:ext cx="7866863" cy="83099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Logarithms!  They are not just for elasticities!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dirty="0" smtClean="0">
              <a:solidFill>
                <a:schemeClr val="tx2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Impressions vs. LN(Impressions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88483" y="299772"/>
            <a:ext cx="51598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tx2"/>
                </a:solidFill>
              </a:rPr>
              <a:t>Digital Display Advertising Effectiveness</a:t>
            </a:r>
            <a:endParaRPr lang="en-US" sz="20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80283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4536" y="1601937"/>
            <a:ext cx="3507489" cy="5041751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85300" y="-29283"/>
            <a:ext cx="8793162" cy="307777"/>
          </a:xfrm>
        </p:spPr>
        <p:txBody>
          <a:bodyPr/>
          <a:lstStyle/>
          <a:p>
            <a:r>
              <a:rPr lang="en-US" sz="2000" dirty="0" smtClean="0"/>
              <a:t>DIGITAL MARKETING</a:t>
            </a:r>
            <a:endParaRPr lang="en-US" sz="2000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564537" y="299769"/>
            <a:ext cx="7866862" cy="401637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688483" y="299772"/>
            <a:ext cx="51598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tx2"/>
                </a:solidFill>
              </a:rPr>
              <a:t>Digital Display Advertising Effectiveness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64536" y="812360"/>
            <a:ext cx="7866863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Let’s go back to logistic regression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20640" y="1379185"/>
            <a:ext cx="2926080" cy="526297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The propensity effect refers to the fact that people online more are better targets and likely to see more ad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 smtClean="0">
              <a:solidFill>
                <a:schemeClr val="tx2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Use LN(Imp) to control for the propensity effect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>
              <a:solidFill>
                <a:schemeClr val="tx2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Multiply LN(Imp) by Test to compute the interaction effect between the # of impressions and being in the Treatment Group</a:t>
            </a:r>
          </a:p>
          <a:p>
            <a:endParaRPr lang="en-US" dirty="0" smtClean="0">
              <a:solidFill>
                <a:schemeClr val="tx2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This captures the incremental effect of advertising after controlling for the propensity effect</a:t>
            </a:r>
          </a:p>
        </p:txBody>
      </p:sp>
    </p:spTree>
    <p:extLst>
      <p:ext uri="{BB962C8B-B14F-4D97-AF65-F5344CB8AC3E}">
        <p14:creationId xmlns:p14="http://schemas.microsoft.com/office/powerpoint/2010/main" val="335591207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r="66548" b="28259"/>
          <a:stretch/>
        </p:blipFill>
        <p:spPr>
          <a:xfrm>
            <a:off x="1178867" y="2246753"/>
            <a:ext cx="5809267" cy="5215198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85300" y="-29283"/>
            <a:ext cx="8793162" cy="307777"/>
          </a:xfrm>
        </p:spPr>
        <p:txBody>
          <a:bodyPr/>
          <a:lstStyle/>
          <a:p>
            <a:r>
              <a:rPr lang="en-US" sz="2000" dirty="0" smtClean="0"/>
              <a:t>DIGITAL MARKETING</a:t>
            </a:r>
            <a:endParaRPr lang="en-US" sz="2000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564537" y="299769"/>
            <a:ext cx="7866862" cy="401637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688483" y="299772"/>
            <a:ext cx="51598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tx2"/>
                </a:solidFill>
              </a:rPr>
              <a:t>Digital Display Advertising Effectiveness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64536" y="812360"/>
            <a:ext cx="7866863" cy="132343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Let’s go back to logistic regression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Conversion is the response variable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LN(Impressions) is used to control for the propensity effect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The interaction of LN(Impressions) x Test estimates the effect of advertising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826438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1191" y="1684780"/>
            <a:ext cx="5219477" cy="1432125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85300" y="-29283"/>
            <a:ext cx="8793162" cy="307777"/>
          </a:xfrm>
        </p:spPr>
        <p:txBody>
          <a:bodyPr/>
          <a:lstStyle/>
          <a:p>
            <a:r>
              <a:rPr lang="en-US" sz="2000" dirty="0" smtClean="0"/>
              <a:t>DIGITAL MARKETING</a:t>
            </a:r>
            <a:endParaRPr lang="en-US" sz="2000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564537" y="299769"/>
            <a:ext cx="7866862" cy="401637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64536" y="812360"/>
            <a:ext cx="7866863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Let’s go back to logistic regress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688483" y="299772"/>
            <a:ext cx="51598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tx2"/>
                </a:solidFill>
              </a:rPr>
              <a:t>Digital Display Advertising Effectiveness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64536" y="3534801"/>
            <a:ext cx="7866863" cy="132343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e find a positive propensity effect---the more impressions you see the more likely you are to buy, whether you are in the test or the control group!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dirty="0">
              <a:solidFill>
                <a:schemeClr val="tx2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e find a positive effect of advertising---after controlling for propensity the interaction of the log of impressions and the treatment group is positive</a:t>
            </a:r>
          </a:p>
        </p:txBody>
      </p:sp>
    </p:spTree>
    <p:extLst>
      <p:ext uri="{BB962C8B-B14F-4D97-AF65-F5344CB8AC3E}">
        <p14:creationId xmlns:p14="http://schemas.microsoft.com/office/powerpoint/2010/main" val="40448281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7728" y="1678443"/>
            <a:ext cx="8302181" cy="4081558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50838" y="140566"/>
            <a:ext cx="8793162" cy="307777"/>
          </a:xfrm>
        </p:spPr>
        <p:txBody>
          <a:bodyPr/>
          <a:lstStyle/>
          <a:p>
            <a:r>
              <a:rPr lang="en-US" sz="2000" dirty="0" smtClean="0"/>
              <a:t>DIGITAL MARKETING</a:t>
            </a:r>
            <a:endParaRPr lang="en-US" sz="2000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730075" y="469618"/>
            <a:ext cx="7866862" cy="401637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854021" y="469621"/>
            <a:ext cx="51598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tx2"/>
                </a:solidFill>
              </a:rPr>
              <a:t>Digital Display Advertising Effectiveness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30074" y="1067323"/>
            <a:ext cx="7866863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Is the company getting the most they can out of ad spend?</a:t>
            </a:r>
          </a:p>
        </p:txBody>
      </p:sp>
    </p:spTree>
    <p:extLst>
      <p:ext uri="{BB962C8B-B14F-4D97-AF65-F5344CB8AC3E}">
        <p14:creationId xmlns:p14="http://schemas.microsoft.com/office/powerpoint/2010/main" val="212148819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6B71568-0528-41AA-B241-E195FE1320B9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4193" y="86828"/>
            <a:ext cx="8229600" cy="307777"/>
          </a:xfrm>
        </p:spPr>
        <p:txBody>
          <a:bodyPr/>
          <a:lstStyle/>
          <a:p>
            <a:r>
              <a:rPr lang="en-US" sz="2000" dirty="0" smtClean="0"/>
              <a:t>DIGITAL MARKETING</a:t>
            </a:r>
            <a:endParaRPr lang="en-US" sz="2000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54478" y="529756"/>
            <a:ext cx="6775450" cy="401637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83807" y="509138"/>
            <a:ext cx="59327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tx2"/>
                </a:solidFill>
              </a:rPr>
              <a:t>Desktop vs Mobile</a:t>
            </a:r>
            <a:endParaRPr lang="en-US" sz="2000" dirty="0">
              <a:solidFill>
                <a:schemeClr val="tx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744" y="1513490"/>
            <a:ext cx="8303288" cy="4671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52052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69517"/>
            <a:ext cx="8984552" cy="4228910"/>
          </a:xfrm>
          <a:prstGeom prst="rect">
            <a:avLst/>
          </a:prstGeom>
        </p:spPr>
      </p:pic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350838" y="140566"/>
            <a:ext cx="8793162" cy="307777"/>
          </a:xfrm>
        </p:spPr>
        <p:txBody>
          <a:bodyPr/>
          <a:lstStyle/>
          <a:p>
            <a:r>
              <a:rPr lang="en-US" sz="2000" dirty="0" smtClean="0"/>
              <a:t>DIGITAL MARKETING</a:t>
            </a:r>
            <a:endParaRPr lang="en-US" sz="2000" dirty="0"/>
          </a:p>
        </p:txBody>
      </p:sp>
      <p:sp>
        <p:nvSpPr>
          <p:cNvPr id="11" name="Rectangle 36"/>
          <p:cNvSpPr>
            <a:spLocks noChangeArrowheads="1"/>
          </p:cNvSpPr>
          <p:nvPr/>
        </p:nvSpPr>
        <p:spPr bwMode="auto">
          <a:xfrm>
            <a:off x="730075" y="469618"/>
            <a:ext cx="7866862" cy="401637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854021" y="469621"/>
            <a:ext cx="51598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tx2"/>
                </a:solidFill>
              </a:rPr>
              <a:t>Digital Display Advertising Effectiveness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30075" y="1023084"/>
            <a:ext cx="7866863" cy="58477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Company could more than double ad spend to generate a 22% improvement in ROI</a:t>
            </a:r>
          </a:p>
        </p:txBody>
      </p:sp>
    </p:spTree>
    <p:extLst>
      <p:ext uri="{BB962C8B-B14F-4D97-AF65-F5344CB8AC3E}">
        <p14:creationId xmlns:p14="http://schemas.microsoft.com/office/powerpoint/2010/main" val="104206987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DIGITAL DISPLAY AD EFFECTIVENES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730075" y="621447"/>
            <a:ext cx="7866862" cy="401637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dirty="0" smtClean="0">
                <a:solidFill>
                  <a:schemeClr val="tx2"/>
                </a:solidFill>
              </a:rPr>
              <a:t>KEY CONCEPTS FROM TODAY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30075" y="1617374"/>
            <a:ext cx="7866863" cy="230832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Trends in digital marketing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dirty="0">
              <a:solidFill>
                <a:schemeClr val="tx2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Threats to the validity of response model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dirty="0">
              <a:solidFill>
                <a:schemeClr val="tx2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Field experiment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dirty="0">
              <a:solidFill>
                <a:schemeClr val="tx2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Digital field experiment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dirty="0">
              <a:solidFill>
                <a:schemeClr val="tx2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dirty="0" smtClean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501302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6B71568-0528-41AA-B241-E195FE1320B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4193" y="86828"/>
            <a:ext cx="8229600" cy="307777"/>
          </a:xfrm>
        </p:spPr>
        <p:txBody>
          <a:bodyPr/>
          <a:lstStyle/>
          <a:p>
            <a:r>
              <a:rPr lang="en-US" sz="2000" dirty="0" smtClean="0"/>
              <a:t>DIGITAL MARKETING</a:t>
            </a:r>
            <a:endParaRPr lang="en-US" sz="2000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54478" y="529756"/>
            <a:ext cx="6775450" cy="401637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13444" y="521524"/>
            <a:ext cx="64575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tx2"/>
                </a:solidFill>
              </a:rPr>
              <a:t>Digital Advertising Pricing Models</a:t>
            </a:r>
            <a:endParaRPr lang="en-US" sz="2000" dirty="0">
              <a:solidFill>
                <a:schemeClr val="tx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2813" y="1494012"/>
            <a:ext cx="6300788" cy="4236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407420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6B71568-0528-41AA-B241-E195FE1320B9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24427"/>
          <a:stretch/>
        </p:blipFill>
        <p:spPr>
          <a:xfrm>
            <a:off x="1077379" y="1507184"/>
            <a:ext cx="6756754" cy="3771801"/>
          </a:xfrm>
          <a:prstGeom prst="rect">
            <a:avLst/>
          </a:prstGeom>
        </p:spPr>
      </p:pic>
      <p:pic>
        <p:nvPicPr>
          <p:cNvPr id="71684" name="Picture 4" descr="Image result for taylor made irons digital a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8637" y="1708877"/>
            <a:ext cx="1276978" cy="6136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56924" y="320049"/>
            <a:ext cx="8793162" cy="307777"/>
          </a:xfrm>
        </p:spPr>
        <p:txBody>
          <a:bodyPr/>
          <a:lstStyle/>
          <a:p>
            <a:r>
              <a:rPr lang="en-US" sz="2000" dirty="0" smtClean="0"/>
              <a:t>DIGITAL MARKETING</a:t>
            </a:r>
            <a:endParaRPr lang="en-US" sz="2000" dirty="0"/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410936" y="652289"/>
            <a:ext cx="8504464" cy="401637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670173" y="653816"/>
            <a:ext cx="57989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tx2"/>
                </a:solidFill>
              </a:rPr>
              <a:t>Digital Display Advertising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5894201" y="1564823"/>
            <a:ext cx="2232397" cy="901787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5873764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25488" t="48256" r="43415" b="5695"/>
          <a:stretch/>
        </p:blipFill>
        <p:spPr>
          <a:xfrm>
            <a:off x="0" y="1663655"/>
            <a:ext cx="4739268" cy="3947532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158748"/>
            <a:ext cx="8793162" cy="307777"/>
          </a:xfrm>
        </p:spPr>
        <p:txBody>
          <a:bodyPr/>
          <a:lstStyle/>
          <a:p>
            <a:r>
              <a:rPr lang="en-US" sz="2000" dirty="0" smtClean="0"/>
              <a:t>DIGITAL MARKETING</a:t>
            </a:r>
            <a:endParaRPr lang="en-US" sz="2000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53947" y="578737"/>
            <a:ext cx="6775450" cy="401637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dirty="0" smtClean="0">
                <a:solidFill>
                  <a:schemeClr val="tx2"/>
                </a:solidFill>
              </a:rPr>
              <a:t>Types of Display Ads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048671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158748"/>
            <a:ext cx="8793162" cy="307777"/>
          </a:xfrm>
        </p:spPr>
        <p:txBody>
          <a:bodyPr/>
          <a:lstStyle/>
          <a:p>
            <a:r>
              <a:rPr lang="en-US" sz="2000" dirty="0" smtClean="0"/>
              <a:t>DIGITAL MARKETING</a:t>
            </a:r>
            <a:endParaRPr lang="en-US" sz="2000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53947" y="578737"/>
            <a:ext cx="6775450" cy="401637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dirty="0" smtClean="0">
                <a:solidFill>
                  <a:schemeClr val="tx2"/>
                </a:solidFill>
              </a:rPr>
              <a:t>Types of Display Ads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27756" t="14943" r="36610"/>
          <a:stretch/>
        </p:blipFill>
        <p:spPr>
          <a:xfrm>
            <a:off x="1557983" y="1003281"/>
            <a:ext cx="5430645" cy="7291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748228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DFAEEB-3857-405E-A1A7-BCE9084F7069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476250" y="588958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Does Advertising Matter?  A Closer Look</a:t>
            </a:r>
            <a:endParaRPr lang="en-US" sz="1800" i="1" dirty="0">
              <a:solidFill>
                <a:schemeClr val="tx2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74217" y="1449992"/>
          <a:ext cx="8534085" cy="313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0" name="Equation" r:id="rId3" imgW="6222960" imgH="228600" progId="Equation.DSMT4">
                  <p:embed/>
                </p:oleObj>
              </mc:Choice>
              <mc:Fallback>
                <p:oleObj name="Equation" r:id="rId3" imgW="622296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217" y="1449992"/>
                        <a:ext cx="8534085" cy="313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91054" y="3695757"/>
            <a:ext cx="6938216" cy="156966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hat if Toyota is setting their ad budget based on expected sales?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endParaRPr lang="en-US" dirty="0">
              <a:solidFill>
                <a:schemeClr val="tx2"/>
              </a:solidFill>
            </a:endParaRP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Cars that are expected to sell more are supported by higher advertising.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endParaRPr lang="en-US" dirty="0">
              <a:solidFill>
                <a:schemeClr val="tx2"/>
              </a:solidFill>
            </a:endParaRP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Causality is reversed!  Sales drives advertising allocation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1433415" y="2602019"/>
          <a:ext cx="267493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1" name="Equation" r:id="rId5" imgW="1269720" imgH="393480" progId="Equation.DSMT4">
                  <p:embed/>
                </p:oleObj>
              </mc:Choice>
              <mc:Fallback>
                <p:oleObj name="Equation" r:id="rId5" imgW="1269720" imgH="393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3415" y="2602019"/>
                        <a:ext cx="2674938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991054" y="1966644"/>
            <a:ext cx="6938216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The effect of a $ increase in sales on advertising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164193" y="86828"/>
            <a:ext cx="8229600" cy="307777"/>
          </a:xfrm>
          <a:prstGeom prst="rect">
            <a:avLst/>
          </a:prstGeom>
        </p:spPr>
        <p:txBody>
          <a:bodyPr/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000" kern="0" dirty="0" smtClean="0"/>
              <a:t>A CONCERN WITH RESPONSE MODELS</a:t>
            </a:r>
            <a:endParaRPr lang="en-US" sz="2000" kern="0" dirty="0"/>
          </a:p>
        </p:txBody>
      </p:sp>
      <p:sp>
        <p:nvSpPr>
          <p:cNvPr id="11" name="Rectangle 36"/>
          <p:cNvSpPr>
            <a:spLocks noChangeArrowheads="1"/>
          </p:cNvSpPr>
          <p:nvPr/>
        </p:nvSpPr>
        <p:spPr bwMode="auto">
          <a:xfrm>
            <a:off x="476250" y="576317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Does Advertising Matter?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984406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AME" val="McK Disclaimer"/>
  <p:tag name="RESIZE" val="Yes"/>
  <p:tag name="LLEFT" val=" 210.125"/>
  <p:tag name="LTOP" val=" 469.87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ESIZE" val="Yes"/>
</p:tagLst>
</file>

<file path=ppt/theme/theme1.xml><?xml version="1.0" encoding="utf-8"?>
<a:theme xmlns:a="http://schemas.openxmlformats.org/drawingml/2006/main" name="Blank Presentation">
  <a:themeElements>
    <a:clrScheme name="Blank Presentation 2">
      <a:dk1>
        <a:srgbClr val="000000"/>
      </a:dk1>
      <a:lt1>
        <a:srgbClr val="FFFFFF"/>
      </a:lt1>
      <a:dk2>
        <a:srgbClr val="0344B9"/>
      </a:dk2>
      <a:lt2>
        <a:srgbClr val="676767"/>
      </a:lt2>
      <a:accent1>
        <a:srgbClr val="C7E0FB"/>
      </a:accent1>
      <a:accent2>
        <a:srgbClr val="91B0FF"/>
      </a:accent2>
      <a:accent3>
        <a:srgbClr val="FFFFFF"/>
      </a:accent3>
      <a:accent4>
        <a:srgbClr val="000000"/>
      </a:accent4>
      <a:accent5>
        <a:srgbClr val="E0EDFD"/>
      </a:accent5>
      <a:accent6>
        <a:srgbClr val="839FE7"/>
      </a:accent6>
      <a:hlink>
        <a:srgbClr val="2D7DFF"/>
      </a:hlink>
      <a:folHlink>
        <a:srgbClr val="000078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3296" tIns="46648" rIns="93296" bIns="46648" numCol="1" anchor="t" anchorCtr="0" compatLnSpc="1">
        <a:prstTxWarp prst="textNoShape">
          <a:avLst/>
        </a:prstTxWarp>
        <a:spAutoFit/>
      </a:bodyPr>
      <a:lstStyle>
        <a:defPPr marL="0" marR="0" indent="0" algn="ctr" defTabSz="93345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3296" tIns="46648" rIns="93296" bIns="46648" numCol="1" anchor="t" anchorCtr="0" compatLnSpc="1">
        <a:prstTxWarp prst="textNoShape">
          <a:avLst/>
        </a:prstTxWarp>
        <a:spAutoFit/>
      </a:bodyPr>
      <a:lstStyle>
        <a:defPPr marL="0" marR="0" indent="0" algn="ctr" defTabSz="93345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676767"/>
        </a:lt2>
        <a:accent1>
          <a:srgbClr val="FFFFFF"/>
        </a:accent1>
        <a:accent2>
          <a:srgbClr val="D0D0D0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BCBCBC"/>
        </a:accent6>
        <a:hlink>
          <a:srgbClr val="909090"/>
        </a:hlink>
        <a:folHlink>
          <a:srgbClr val="6060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344B9"/>
        </a:dk2>
        <a:lt2>
          <a:srgbClr val="676767"/>
        </a:lt2>
        <a:accent1>
          <a:srgbClr val="C7E0FB"/>
        </a:accent1>
        <a:accent2>
          <a:srgbClr val="91B0FF"/>
        </a:accent2>
        <a:accent3>
          <a:srgbClr val="FFFFFF"/>
        </a:accent3>
        <a:accent4>
          <a:srgbClr val="000000"/>
        </a:accent4>
        <a:accent5>
          <a:srgbClr val="E0EDFD"/>
        </a:accent5>
        <a:accent6>
          <a:srgbClr val="839FE7"/>
        </a:accent6>
        <a:hlink>
          <a:srgbClr val="2D7DFF"/>
        </a:hlink>
        <a:folHlink>
          <a:srgbClr val="00007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676767"/>
        </a:dk1>
        <a:lt1>
          <a:srgbClr val="FFFFFF"/>
        </a:lt1>
        <a:dk2>
          <a:srgbClr val="000000"/>
        </a:dk2>
        <a:lt2>
          <a:srgbClr val="FFFF7F"/>
        </a:lt2>
        <a:accent1>
          <a:srgbClr val="00005A"/>
        </a:accent1>
        <a:accent2>
          <a:srgbClr val="0052D8"/>
        </a:accent2>
        <a:accent3>
          <a:srgbClr val="AAAAAA"/>
        </a:accent3>
        <a:accent4>
          <a:srgbClr val="DADADA"/>
        </a:accent4>
        <a:accent5>
          <a:srgbClr val="AAAAB5"/>
        </a:accent5>
        <a:accent6>
          <a:srgbClr val="0049C4"/>
        </a:accent6>
        <a:hlink>
          <a:srgbClr val="5F8DFF"/>
        </a:hlink>
        <a:folHlink>
          <a:srgbClr val="96C5F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FFFFF"/>
        </a:accent1>
        <a:accent2>
          <a:srgbClr val="D0D0D0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BCBCBC"/>
        </a:accent6>
        <a:hlink>
          <a:srgbClr val="90909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FFFFF"/>
        </a:accent1>
        <a:accent2>
          <a:srgbClr val="D0D0D0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BCBCBC"/>
        </a:accent6>
        <a:hlink>
          <a:srgbClr val="909090"/>
        </a:hlink>
        <a:folHlink>
          <a:srgbClr val="6060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FFFFF"/>
        </a:accent1>
        <a:accent2>
          <a:srgbClr val="FFFFFF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E7E7E7"/>
        </a:accent6>
        <a:hlink>
          <a:srgbClr val="FFFFFF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FE"/>
        </a:dk2>
        <a:lt2>
          <a:srgbClr val="000000"/>
        </a:lt2>
        <a:accent1>
          <a:srgbClr val="6598FF"/>
        </a:accent1>
        <a:accent2>
          <a:srgbClr val="FF8601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E77901"/>
        </a:accent6>
        <a:hlink>
          <a:srgbClr val="33CB33"/>
        </a:hlink>
        <a:folHlink>
          <a:srgbClr val="0000F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0000"/>
        </a:dk1>
        <a:lt1>
          <a:srgbClr val="FFFFFF"/>
        </a:lt1>
        <a:dk2>
          <a:srgbClr val="0000FE"/>
        </a:dk2>
        <a:lt2>
          <a:srgbClr val="000000"/>
        </a:lt2>
        <a:accent1>
          <a:srgbClr val="6598FF"/>
        </a:accent1>
        <a:accent2>
          <a:srgbClr val="FFFE00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E7E600"/>
        </a:accent6>
        <a:hlink>
          <a:srgbClr val="33CB33"/>
        </a:hlink>
        <a:folHlink>
          <a:srgbClr val="0000F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6598FF"/>
        </a:dk1>
        <a:lt1>
          <a:srgbClr val="FFFFFF"/>
        </a:lt1>
        <a:dk2>
          <a:srgbClr val="000000"/>
        </a:dk2>
        <a:lt2>
          <a:srgbClr val="FFFE00"/>
        </a:lt2>
        <a:accent1>
          <a:srgbClr val="0000FE"/>
        </a:accent1>
        <a:accent2>
          <a:srgbClr val="6598FF"/>
        </a:accent2>
        <a:accent3>
          <a:srgbClr val="AAAAAA"/>
        </a:accent3>
        <a:accent4>
          <a:srgbClr val="DADADA"/>
        </a:accent4>
        <a:accent5>
          <a:srgbClr val="AAAAFE"/>
        </a:accent5>
        <a:accent6>
          <a:srgbClr val="5B89E7"/>
        </a:accent6>
        <a:hlink>
          <a:srgbClr val="33CB33"/>
        </a:hlink>
        <a:folHlink>
          <a:srgbClr val="FF86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6598FF"/>
        </a:dk1>
        <a:lt1>
          <a:srgbClr val="FFFFFF"/>
        </a:lt1>
        <a:dk2>
          <a:srgbClr val="000000"/>
        </a:dk2>
        <a:lt2>
          <a:srgbClr val="FFFE00"/>
        </a:lt2>
        <a:accent1>
          <a:srgbClr val="0000FE"/>
        </a:accent1>
        <a:accent2>
          <a:srgbClr val="6598FF"/>
        </a:accent2>
        <a:accent3>
          <a:srgbClr val="AAAAAA"/>
        </a:accent3>
        <a:accent4>
          <a:srgbClr val="DADADA"/>
        </a:accent4>
        <a:accent5>
          <a:srgbClr val="AAAAFE"/>
        </a:accent5>
        <a:accent6>
          <a:srgbClr val="5B89E7"/>
        </a:accent6>
        <a:hlink>
          <a:srgbClr val="33CB33"/>
        </a:hlink>
        <a:folHlink>
          <a:srgbClr val="FFFE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FFFFF"/>
      </a:accent1>
      <a:accent2>
        <a:srgbClr val="D0D0D0"/>
      </a:accent2>
      <a:accent3>
        <a:srgbClr val="FFFFFF"/>
      </a:accent3>
      <a:accent4>
        <a:srgbClr val="000000"/>
      </a:accent4>
      <a:accent5>
        <a:srgbClr val="FFFFFF"/>
      </a:accent5>
      <a:accent6>
        <a:srgbClr val="BCBCBC"/>
      </a:accent6>
      <a:hlink>
        <a:srgbClr val="909090"/>
      </a:hlink>
      <a:folHlink>
        <a:srgbClr val="00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43765</TotalTime>
  <Words>1241</Words>
  <Application>Microsoft Office PowerPoint</Application>
  <PresentationFormat>Letter Paper (8.5x11 in)</PresentationFormat>
  <Paragraphs>258</Paragraphs>
  <Slides>41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50" baseType="lpstr">
      <vt:lpstr>ＭＳ Ｐゴシック</vt:lpstr>
      <vt:lpstr>Arial</vt:lpstr>
      <vt:lpstr>Calibri</vt:lpstr>
      <vt:lpstr>Cambria Math</vt:lpstr>
      <vt:lpstr>Times New Roman</vt:lpstr>
      <vt:lpstr>Wingdings</vt:lpstr>
      <vt:lpstr>Blank Presentation</vt:lpstr>
      <vt:lpstr>Equation</vt:lpstr>
      <vt:lpstr>Document</vt:lpstr>
      <vt:lpstr>PowerPoint Presentation</vt:lpstr>
      <vt:lpstr>DIGITAL MARKETING</vt:lpstr>
      <vt:lpstr>DIGITAL MARKETING</vt:lpstr>
      <vt:lpstr>DIGITAL MARKETING</vt:lpstr>
      <vt:lpstr>DIGITAL MARKETING</vt:lpstr>
      <vt:lpstr>DIGITAL MARKETING</vt:lpstr>
      <vt:lpstr>DIGITAL MARKETING</vt:lpstr>
      <vt:lpstr>DIGITAL MARKETING</vt:lpstr>
      <vt:lpstr>PowerPoint Presentation</vt:lpstr>
      <vt:lpstr>Channel Structure at Warby Parker:  Showrooms</vt:lpstr>
      <vt:lpstr>PowerPoint Presentation</vt:lpstr>
      <vt:lpstr>PowerPoint Presentation</vt:lpstr>
      <vt:lpstr>DIGITAL MARKETING</vt:lpstr>
      <vt:lpstr>PowerPoint Presentation</vt:lpstr>
      <vt:lpstr>DIGITAL MARKETING</vt:lpstr>
      <vt:lpstr>DIGITAL MARKETING</vt:lpstr>
      <vt:lpstr>DIGITAL MARKETING</vt:lpstr>
      <vt:lpstr>DIGITAL MARKETING</vt:lpstr>
      <vt:lpstr>DIGITAL MARKETING</vt:lpstr>
      <vt:lpstr>DIGITAL MARKETING</vt:lpstr>
      <vt:lpstr>DIGITAL MARKETING</vt:lpstr>
      <vt:lpstr>DIGITAL MARKETING</vt:lpstr>
      <vt:lpstr>DIGITAL MARKETING</vt:lpstr>
      <vt:lpstr>DIGITAL MARKETING</vt:lpstr>
      <vt:lpstr>DIGITAL MARKETING</vt:lpstr>
      <vt:lpstr>DIGITAL MARKETING</vt:lpstr>
      <vt:lpstr>DIGITAL MARKETING</vt:lpstr>
      <vt:lpstr>DIGITAL MARKETING</vt:lpstr>
      <vt:lpstr>DIGITAL MARKETING</vt:lpstr>
      <vt:lpstr>DIGITAL MARKETING</vt:lpstr>
      <vt:lpstr>DIGITAL MARKETING</vt:lpstr>
      <vt:lpstr>DIGITAL MARKETING</vt:lpstr>
      <vt:lpstr>DIGITAL MARKETING</vt:lpstr>
      <vt:lpstr>DIGITAL MARKETING</vt:lpstr>
      <vt:lpstr>DIGITAL MARKETING</vt:lpstr>
      <vt:lpstr>DIGITAL MARKETING</vt:lpstr>
      <vt:lpstr>DIGITAL MARKETING</vt:lpstr>
      <vt:lpstr>DIGITAL MARKETING</vt:lpstr>
      <vt:lpstr>DIGITAL MARKETING</vt:lpstr>
      <vt:lpstr>DIGITAL MARKETING</vt:lpstr>
      <vt:lpstr>DIGITAL DISPLAY AD EFFECTIVENESS</vt:lpstr>
    </vt:vector>
  </TitlesOfParts>
  <Company>Anderson Fieldstudy Team BioMed Par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liver Rutz</dc:creator>
  <cp:lastModifiedBy>Sonnier, Garrett P</cp:lastModifiedBy>
  <cp:revision>2652</cp:revision>
  <cp:lastPrinted>2003-03-12T22:20:00Z</cp:lastPrinted>
  <dcterms:created xsi:type="dcterms:W3CDTF">2001-05-16T12:53:39Z</dcterms:created>
  <dcterms:modified xsi:type="dcterms:W3CDTF">2022-11-01T18:21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Universal Objects">
    <vt:bool>true</vt:bool>
  </property>
  <property fmtid="{D5CDD505-2E9C-101B-9397-08002B2CF9AE}" pid="3" name="McKPaperSize">
    <vt:lpwstr>A4</vt:lpwstr>
  </property>
  <property fmtid="{D5CDD505-2E9C-101B-9397-08002B2CF9AE}" pid="4" name="NotesPageLayout">
    <vt:lpwstr>Message</vt:lpwstr>
  </property>
  <property fmtid="{D5CDD505-2E9C-101B-9397-08002B2CF9AE}" pid="5" name="DocID">
    <vt:lpwstr>010516BE_AOX_011v5</vt:lpwstr>
  </property>
  <property fmtid="{D5CDD505-2E9C-101B-9397-08002B2CF9AE}" pid="6" name="DocIDinTitle">
    <vt:bool>false</vt:bool>
  </property>
  <property fmtid="{D5CDD505-2E9C-101B-9397-08002B2CF9AE}" pid="7" name="DocIDinSlide">
    <vt:bool>false</vt:bool>
  </property>
  <property fmtid="{D5CDD505-2E9C-101B-9397-08002B2CF9AE}" pid="8" name="DocIDPosition">
    <vt:i4>0</vt:i4>
  </property>
</Properties>
</file>